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7757" w:rsidRPr="007E1588" w:rsidRDefault="007B7757" w:rsidP="007B7757">
      <w:pPr>
        <w:jc w:val="center"/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</w:pPr>
      <w:r w:rsidRPr="007E1588">
        <w:rPr>
          <w:rFonts w:ascii="Cambria" w:hAnsi="Cambria" w:cs="Arial"/>
          <w:b/>
          <w:spacing w:val="20"/>
          <w:w w:val="150"/>
          <w:sz w:val="28"/>
          <w:szCs w:val="28"/>
          <w:u w:val="single"/>
        </w:rPr>
        <w:t xml:space="preserve">ΦΥΛΛΟ   ΜΑΘΗΜΑΤΟΣ  &amp;  ΕΡΓΑΣΙΑΣ </w:t>
      </w:r>
    </w:p>
    <w:p w:rsidR="007B7757" w:rsidRPr="005219D9" w:rsidRDefault="007B7757" w:rsidP="007B7757">
      <w:pPr>
        <w:jc w:val="center"/>
        <w:rPr>
          <w:b/>
          <w:spacing w:val="20"/>
          <w:w w:val="150"/>
          <w:u w:val="single"/>
        </w:rPr>
      </w:pPr>
    </w:p>
    <w:p w:rsidR="007B7757" w:rsidRDefault="007B7757" w:rsidP="007B7757"/>
    <w:p w:rsidR="007B7757" w:rsidRPr="00310760" w:rsidRDefault="007B7757" w:rsidP="007B7757"/>
    <w:p w:rsidR="007B7757" w:rsidRPr="007D1AEC" w:rsidRDefault="007B7757" w:rsidP="007B7757">
      <w:pPr>
        <w:rPr>
          <w:b/>
          <w:w w:val="150"/>
        </w:rPr>
      </w:pPr>
      <w:r>
        <w:rPr>
          <w:b/>
          <w:w w:val="150"/>
        </w:rPr>
        <w:t>Μετρικές σχέσεις σε Ορθογώνια Τρίγωνα</w:t>
      </w:r>
      <w:r w:rsidR="004B2B52">
        <w:rPr>
          <w:b/>
          <w:w w:val="150"/>
        </w:rPr>
        <w:tab/>
      </w:r>
      <w:r w:rsidR="004B2B52">
        <w:rPr>
          <w:b/>
          <w:w w:val="150"/>
        </w:rPr>
        <w:tab/>
      </w:r>
      <w:r w:rsidR="00967A7D" w:rsidRPr="00967A7D">
        <w:rPr>
          <w:b/>
          <w:w w:val="150"/>
        </w:rPr>
        <w:t xml:space="preserve">      </w:t>
      </w:r>
      <w:r w:rsidR="00967A7D">
        <w:rPr>
          <w:b/>
          <w:w w:val="150"/>
        </w:rPr>
        <w:t>§</w:t>
      </w:r>
      <w:r w:rsidR="00967A7D" w:rsidRPr="00967A7D">
        <w:rPr>
          <w:b/>
          <w:w w:val="150"/>
        </w:rPr>
        <w:t xml:space="preserve"> 9.1 – 9.2</w:t>
      </w:r>
      <w:r w:rsidR="004B2B52">
        <w:rPr>
          <w:b/>
          <w:w w:val="150"/>
        </w:rPr>
        <w:tab/>
      </w:r>
    </w:p>
    <w:p w:rsidR="00FC1D29" w:rsidRDefault="00CF2772" w:rsidP="007B7757">
      <w:pPr>
        <w:rPr>
          <w:b/>
        </w:rPr>
      </w:pPr>
      <w:r>
        <w:rPr>
          <w:noProof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61290</wp:posOffset>
            </wp:positionV>
            <wp:extent cx="1533525" cy="1362075"/>
            <wp:effectExtent l="0" t="0" r="0" b="0"/>
            <wp:wrapNone/>
            <wp:docPr id="24" name="Εικόνα 2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61290</wp:posOffset>
            </wp:positionV>
            <wp:extent cx="1085850" cy="933450"/>
            <wp:effectExtent l="0" t="0" r="0" b="0"/>
            <wp:wrapNone/>
            <wp:docPr id="23" name="Εικόνα 2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6990</wp:posOffset>
                </wp:positionV>
                <wp:extent cx="6515100" cy="0"/>
                <wp:effectExtent l="19050" t="27940" r="19050" b="19685"/>
                <wp:wrapNone/>
                <wp:docPr id="2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515100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7pt" to="513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" strokeweight="3pt">
                <v:stroke linestyle="thinThin"/>
              </v:line>
            </w:pict>
          </mc:Fallback>
        </mc:AlternateContent>
      </w:r>
    </w:p>
    <w:p w:rsidR="00FC1D29" w:rsidRDefault="00CF2772" w:rsidP="007B7757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0330</wp:posOffset>
                </wp:positionV>
                <wp:extent cx="2057400" cy="1257300"/>
                <wp:effectExtent l="0" t="0" r="0" b="4445"/>
                <wp:wrapNone/>
                <wp:docPr id="2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257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316" w:rsidRDefault="007A4316" w:rsidP="007A4316">
                            <w:r w:rsidRPr="007A4316">
                              <w:rPr>
                                <w:b/>
                              </w:rPr>
                              <w:t>Ορθή προβολή</w:t>
                            </w:r>
                            <w:r>
                              <w:t xml:space="preserve"> ή απλώς </w:t>
                            </w:r>
                            <w:r w:rsidRPr="007A4316">
                              <w:rPr>
                                <w:b/>
                              </w:rPr>
                              <w:t>προβολή</w:t>
                            </w:r>
                            <w:r>
                              <w:t xml:space="preserve"> του τμήματος ΜΛ επάνω στην ευθεία δ λέγεται το τμήμα με άκρα τις προβολές των Μ και Λ επάνω στην δ</w:t>
                            </w:r>
                            <w:r w:rsidR="00967A7D" w:rsidRPr="00967A7D">
                              <w:t>,</w:t>
                            </w:r>
                            <w:r>
                              <w:t xml:space="preserve"> δηλαδή το </w:t>
                            </w:r>
                            <w:r w:rsidR="0081150F">
                              <w:t>Ξ</w:t>
                            </w:r>
                            <w:r>
                              <w:t>Ν.</w:t>
                            </w:r>
                          </w:p>
                          <w:p w:rsidR="007A4316" w:rsidRDefault="007A431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5in;margin-top:7.9pt;width:162pt;height:9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MEihAIAABk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" stroked="f">
                <v:textbox>
                  <w:txbxContent>
                    <w:p w:rsidR="007A4316" w:rsidRDefault="007A4316" w:rsidP="007A4316">
                      <w:r w:rsidRPr="007A4316">
                        <w:rPr>
                          <w:b/>
                        </w:rPr>
                        <w:t>Ορθή προβολή</w:t>
                      </w:r>
                      <w:r>
                        <w:t xml:space="preserve"> ή απλώς </w:t>
                      </w:r>
                      <w:r w:rsidRPr="007A4316">
                        <w:rPr>
                          <w:b/>
                        </w:rPr>
                        <w:t>προβολή</w:t>
                      </w:r>
                      <w:r>
                        <w:t xml:space="preserve"> του τμήματος ΜΛ επάνω στην ευθεία δ λέγεται το τμήμα με άκρα τις προβολές των Μ και Λ επάνω στην δ</w:t>
                      </w:r>
                      <w:r w:rsidR="00967A7D" w:rsidRPr="00967A7D">
                        <w:t>,</w:t>
                      </w:r>
                      <w:r>
                        <w:t xml:space="preserve"> δηλαδή το </w:t>
                      </w:r>
                      <w:r w:rsidR="0081150F">
                        <w:t>Ξ</w:t>
                      </w:r>
                      <w:r>
                        <w:t>Ν.</w:t>
                      </w:r>
                    </w:p>
                    <w:p w:rsidR="007A4316" w:rsidRDefault="007A4316"/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00330</wp:posOffset>
                </wp:positionV>
                <wp:extent cx="1943735" cy="1028700"/>
                <wp:effectExtent l="0" t="0" r="0" b="4445"/>
                <wp:wrapNone/>
                <wp:docPr id="20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73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A4316" w:rsidRDefault="007A4316">
                            <w:r w:rsidRPr="007A4316">
                              <w:rPr>
                                <w:b/>
                              </w:rPr>
                              <w:t>Ορθή προβολή</w:t>
                            </w:r>
                            <w:r>
                              <w:t xml:space="preserve"> ή απλώς </w:t>
                            </w:r>
                            <w:r w:rsidRPr="007A4316">
                              <w:rPr>
                                <w:b/>
                              </w:rPr>
                              <w:t>προβολή</w:t>
                            </w:r>
                            <w:r>
                              <w:t xml:space="preserve"> του σημείου Η επάνω στην ευθεία ε λέγεται το ίχνος Θ της καθέτου από το Η στην ε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7" type="#_x0000_t202" style="position:absolute;margin-left:90pt;margin-top:7.9pt;width:153.05pt;height:81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" stroked="f">
                <v:textbox>
                  <w:txbxContent>
                    <w:p w:rsidR="007A4316" w:rsidRDefault="007A4316">
                      <w:r w:rsidRPr="007A4316">
                        <w:rPr>
                          <w:b/>
                        </w:rPr>
                        <w:t>Ορθή προβολή</w:t>
                      </w:r>
                      <w:r>
                        <w:t xml:space="preserve"> ή απλώς </w:t>
                      </w:r>
                      <w:r w:rsidRPr="007A4316">
                        <w:rPr>
                          <w:b/>
                        </w:rPr>
                        <w:t>προβολή</w:t>
                      </w:r>
                      <w:r>
                        <w:t xml:space="preserve"> του σημείου Η επάνω στην ευθεία ε λέγεται το ίχνος Θ της καθέτου από το Η στην ε.</w:t>
                      </w:r>
                    </w:p>
                  </w:txbxContent>
                </v:textbox>
              </v:shape>
            </w:pict>
          </mc:Fallback>
        </mc:AlternateContent>
      </w:r>
    </w:p>
    <w:p w:rsidR="00FC1D29" w:rsidRDefault="00FC1D29" w:rsidP="007B7757">
      <w:pPr>
        <w:rPr>
          <w:b/>
        </w:rPr>
      </w:pPr>
    </w:p>
    <w:p w:rsidR="00FC1D29" w:rsidRDefault="00FC1D29" w:rsidP="007B7757">
      <w:pPr>
        <w:rPr>
          <w:b/>
        </w:rPr>
      </w:pPr>
    </w:p>
    <w:p w:rsidR="00FC1D29" w:rsidRDefault="00FC1D29" w:rsidP="007B7757">
      <w:pPr>
        <w:rPr>
          <w:b/>
        </w:rPr>
      </w:pPr>
    </w:p>
    <w:p w:rsidR="00FC1D29" w:rsidRDefault="00FC1D29" w:rsidP="007B7757">
      <w:pPr>
        <w:rPr>
          <w:b/>
        </w:rPr>
      </w:pPr>
    </w:p>
    <w:p w:rsidR="00FC1D29" w:rsidRDefault="00FC1D29" w:rsidP="007B7757">
      <w:pPr>
        <w:rPr>
          <w:b/>
        </w:rPr>
      </w:pPr>
    </w:p>
    <w:p w:rsidR="0022596C" w:rsidRDefault="0022596C" w:rsidP="007B7757">
      <w:pPr>
        <w:rPr>
          <w:b/>
        </w:rPr>
      </w:pPr>
    </w:p>
    <w:p w:rsidR="0022596C" w:rsidRDefault="0022596C" w:rsidP="007B7757">
      <w:pPr>
        <w:rPr>
          <w:b/>
        </w:rPr>
      </w:pPr>
    </w:p>
    <w:p w:rsidR="00FC1D29" w:rsidRDefault="00FC1D29" w:rsidP="007B7757">
      <w:pPr>
        <w:rPr>
          <w:b/>
        </w:rPr>
      </w:pPr>
    </w:p>
    <w:p w:rsidR="00FC1D29" w:rsidRDefault="00CF2772" w:rsidP="007B7757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8890</wp:posOffset>
                </wp:positionV>
                <wp:extent cx="5943600" cy="457200"/>
                <wp:effectExtent l="9525" t="18415" r="9525" b="10160"/>
                <wp:wrapNone/>
                <wp:docPr id="19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C1D29" w:rsidRPr="00FC1D29" w:rsidRDefault="00FC1D29" w:rsidP="00FC1D2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93"/>
                              <w:ind w:left="342"/>
                              <w:rPr>
                                <w:w w:val="110"/>
                                <w:sz w:val="32"/>
                                <w:szCs w:val="32"/>
                              </w:rPr>
                            </w:pPr>
                            <w:r w:rsidRPr="00FC1D29">
                              <w:rPr>
                                <w:b/>
                                <w:bCs/>
                                <w:w w:val="110"/>
                                <w:sz w:val="32"/>
                                <w:szCs w:val="32"/>
                              </w:rPr>
                              <w:t>ΜΕΤΡΙΚΕΣ</w:t>
                            </w:r>
                            <w:r w:rsidRPr="00FC1D29">
                              <w:rPr>
                                <w:b/>
                                <w:bCs/>
                                <w:spacing w:val="2"/>
                                <w:w w:val="11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C1D29">
                              <w:rPr>
                                <w:b/>
                                <w:bCs/>
                                <w:w w:val="110"/>
                                <w:sz w:val="32"/>
                                <w:szCs w:val="32"/>
                              </w:rPr>
                              <w:t>ΣΧΕΣΕΙΣ</w:t>
                            </w:r>
                            <w:r w:rsidRPr="00FC1D29">
                              <w:rPr>
                                <w:b/>
                                <w:bCs/>
                                <w:spacing w:val="1"/>
                                <w:w w:val="11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C1D29">
                              <w:rPr>
                                <w:b/>
                                <w:bCs/>
                                <w:w w:val="110"/>
                                <w:sz w:val="32"/>
                                <w:szCs w:val="32"/>
                              </w:rPr>
                              <w:t>ΣΕ ΟΡΘΟΓΩΝΙΑ</w:t>
                            </w:r>
                            <w:r w:rsidRPr="00FC1D29">
                              <w:rPr>
                                <w:b/>
                                <w:bCs/>
                                <w:spacing w:val="1"/>
                                <w:w w:val="110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FC1D29">
                              <w:rPr>
                                <w:b/>
                                <w:bCs/>
                                <w:w w:val="110"/>
                                <w:sz w:val="32"/>
                                <w:szCs w:val="32"/>
                              </w:rPr>
                              <w:t>ΤΡΙΓΩΝΑ</w:t>
                            </w:r>
                          </w:p>
                          <w:p w:rsidR="00FC1D29" w:rsidRDefault="00FC1D29" w:rsidP="00FC1D29"/>
                          <w:p w:rsidR="00FC1D29" w:rsidRDefault="00FC1D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28" type="#_x0000_t202" style="position:absolute;margin-left:9pt;margin-top:.7pt;width:468pt;height:3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" strokecolor="gray" strokeweight="1.5pt">
                <v:textbox>
                  <w:txbxContent>
                    <w:p w:rsidR="00FC1D29" w:rsidRPr="00FC1D29" w:rsidRDefault="00FC1D29" w:rsidP="00FC1D29">
                      <w:pPr>
                        <w:widowControl w:val="0"/>
                        <w:autoSpaceDE w:val="0"/>
                        <w:autoSpaceDN w:val="0"/>
                        <w:adjustRightInd w:val="0"/>
                        <w:spacing w:before="93"/>
                        <w:ind w:left="342"/>
                        <w:rPr>
                          <w:w w:val="110"/>
                          <w:sz w:val="32"/>
                          <w:szCs w:val="32"/>
                        </w:rPr>
                      </w:pPr>
                      <w:r w:rsidRPr="00FC1D29">
                        <w:rPr>
                          <w:b/>
                          <w:bCs/>
                          <w:w w:val="110"/>
                          <w:sz w:val="32"/>
                          <w:szCs w:val="32"/>
                        </w:rPr>
                        <w:t>ΜΕΤΡΙΚΕΣ</w:t>
                      </w:r>
                      <w:r w:rsidRPr="00FC1D29">
                        <w:rPr>
                          <w:b/>
                          <w:bCs/>
                          <w:spacing w:val="2"/>
                          <w:w w:val="110"/>
                          <w:sz w:val="32"/>
                          <w:szCs w:val="32"/>
                        </w:rPr>
                        <w:t xml:space="preserve"> </w:t>
                      </w:r>
                      <w:r w:rsidRPr="00FC1D29">
                        <w:rPr>
                          <w:b/>
                          <w:bCs/>
                          <w:w w:val="110"/>
                          <w:sz w:val="32"/>
                          <w:szCs w:val="32"/>
                        </w:rPr>
                        <w:t>ΣΧΕΣΕΙΣ</w:t>
                      </w:r>
                      <w:r w:rsidRPr="00FC1D29">
                        <w:rPr>
                          <w:b/>
                          <w:bCs/>
                          <w:spacing w:val="1"/>
                          <w:w w:val="110"/>
                          <w:sz w:val="32"/>
                          <w:szCs w:val="32"/>
                        </w:rPr>
                        <w:t xml:space="preserve"> </w:t>
                      </w:r>
                      <w:r w:rsidRPr="00FC1D29">
                        <w:rPr>
                          <w:b/>
                          <w:bCs/>
                          <w:w w:val="110"/>
                          <w:sz w:val="32"/>
                          <w:szCs w:val="32"/>
                        </w:rPr>
                        <w:t>ΣΕ ΟΡΘΟΓΩΝΙΑ</w:t>
                      </w:r>
                      <w:r w:rsidRPr="00FC1D29">
                        <w:rPr>
                          <w:b/>
                          <w:bCs/>
                          <w:spacing w:val="1"/>
                          <w:w w:val="110"/>
                          <w:sz w:val="32"/>
                          <w:szCs w:val="32"/>
                        </w:rPr>
                        <w:t xml:space="preserve"> </w:t>
                      </w:r>
                      <w:r w:rsidRPr="00FC1D29">
                        <w:rPr>
                          <w:b/>
                          <w:bCs/>
                          <w:w w:val="110"/>
                          <w:sz w:val="32"/>
                          <w:szCs w:val="32"/>
                        </w:rPr>
                        <w:t>ΤΡΙΓΩΝΑ</w:t>
                      </w:r>
                    </w:p>
                    <w:p w:rsidR="00FC1D29" w:rsidRDefault="00FC1D29" w:rsidP="00FC1D29"/>
                    <w:p w:rsidR="00FC1D29" w:rsidRDefault="00FC1D29"/>
                  </w:txbxContent>
                </v:textbox>
              </v:shape>
            </w:pict>
          </mc:Fallback>
        </mc:AlternateContent>
      </w:r>
    </w:p>
    <w:p w:rsidR="007B7757" w:rsidRDefault="007B7757" w:rsidP="007B7757">
      <w:pPr>
        <w:rPr>
          <w:b/>
        </w:rPr>
      </w:pPr>
    </w:p>
    <w:p w:rsidR="003D74F8" w:rsidRDefault="00CF2772">
      <w:r>
        <w:rPr>
          <w:noProof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74295</wp:posOffset>
            </wp:positionV>
            <wp:extent cx="2552700" cy="1466850"/>
            <wp:effectExtent l="0" t="0" r="0" b="0"/>
            <wp:wrapNone/>
            <wp:docPr id="18" name="Εικόνα 11" descr="Καταγραφ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Καταγραφή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4F8" w:rsidRDefault="00CF2772"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1" locked="0" layoutInCell="1" allowOverlap="1">
                <wp:simplePos x="0" y="0"/>
                <wp:positionH relativeFrom="page">
                  <wp:posOffset>800100</wp:posOffset>
                </wp:positionH>
                <wp:positionV relativeFrom="page">
                  <wp:posOffset>3999865</wp:posOffset>
                </wp:positionV>
                <wp:extent cx="3314700" cy="3543300"/>
                <wp:effectExtent l="19050" t="27940" r="19050" b="19685"/>
                <wp:wrapNone/>
                <wp:docPr id="17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3543300"/>
                        </a:xfrm>
                        <a:prstGeom prst="rect">
                          <a:avLst/>
                        </a:prstGeom>
                        <a:noFill/>
                        <a:ln w="38100" cmpd="dbl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95"/>
                              <w:ind w:left="249" w:right="247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Πί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  <w:sz w:val="28"/>
                                <w:szCs w:val="28"/>
                                <w:u w:val="thick"/>
                              </w:rPr>
                              <w:t>α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κας</w:t>
                            </w:r>
                            <w:r>
                              <w:rPr>
                                <w:b/>
                                <w:bCs/>
                                <w:spacing w:val="-8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µ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ετρι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κ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  <w:sz w:val="28"/>
                                <w:szCs w:val="28"/>
                                <w:u w:val="thick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ν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spacing w:val="-11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σχέσ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ε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  <w:sz w:val="28"/>
                                <w:szCs w:val="28"/>
                                <w:u w:val="thick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ν</w:t>
                            </w:r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95"/>
                              <w:ind w:left="249" w:right="247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pacing w:val="-9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σε</w:t>
                            </w:r>
                            <w:r>
                              <w:rPr>
                                <w:b/>
                                <w:bCs/>
                                <w:spacing w:val="-4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w w:val="99"/>
                                <w:sz w:val="28"/>
                                <w:szCs w:val="28"/>
                                <w:u w:val="thick"/>
                              </w:rPr>
                              <w:t>ορθ</w:t>
                            </w:r>
                            <w:r>
                              <w:rPr>
                                <w:b/>
                                <w:bCs/>
                                <w:spacing w:val="1"/>
                                <w:w w:val="99"/>
                                <w:sz w:val="28"/>
                                <w:szCs w:val="28"/>
                                <w:u w:val="thick"/>
                              </w:rPr>
                              <w:t>ο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  <w:sz w:val="28"/>
                                <w:szCs w:val="28"/>
                                <w:u w:val="thick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  <w:sz w:val="28"/>
                                <w:szCs w:val="28"/>
                                <w:u w:val="thick"/>
                              </w:rPr>
                              <w:t>ι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α</w:t>
                            </w:r>
                            <w:r>
                              <w:rPr>
                                <w:b/>
                                <w:bCs/>
                                <w:spacing w:val="-7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ρ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ί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  <w:sz w:val="28"/>
                                <w:szCs w:val="28"/>
                                <w:u w:val="thick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>να</w:t>
                            </w:r>
                            <w:r>
                              <w:rPr>
                                <w:b/>
                                <w:bCs/>
                                <w:spacing w:val="-10"/>
                                <w:sz w:val="28"/>
                                <w:szCs w:val="28"/>
                                <w:u w:val="thick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sz w:val="28"/>
                                <w:szCs w:val="28"/>
                                <w:u w:val="thick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u w:val="thick"/>
                              </w:rPr>
                              <w:t xml:space="preserve">Α∆ </w:t>
                            </w:r>
                            <w:r>
                              <w:rPr>
                                <w:b/>
                                <w:bCs/>
                                <w:w w:val="99"/>
                                <w:sz w:val="28"/>
                                <w:szCs w:val="28"/>
                                <w:u w:val="thick"/>
                              </w:rPr>
                              <w:t>ύψος)</w:t>
                            </w:r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60" w:lineRule="exact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3D74F8" w:rsidRP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3" w:lineRule="auto"/>
                              <w:ind w:left="168" w:right="2486"/>
                              <w:jc w:val="both"/>
                              <w:rPr>
                                <w:b/>
                                <w:spacing w:val="-1"/>
                                <w:sz w:val="16"/>
                              </w:rPr>
                            </w:pPr>
                          </w:p>
                          <w:p w:rsidR="00FC1D29" w:rsidRDefault="0022596C" w:rsidP="00FC1D2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06" w:lineRule="exact"/>
                              <w:ind w:left="220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b/>
                                <w:spacing w:val="-1"/>
                              </w:rPr>
                              <w:t xml:space="preserve"> 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 w:rsidRPr="003D74F8">
                              <w:rPr>
                                <w:b/>
                                <w:spacing w:val="-1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</w:rPr>
                              <w:t>= Β∆</w:t>
                            </w:r>
                            <w:r w:rsidR="003D74F8" w:rsidRPr="003D74F8">
                              <w:rPr>
                                <w:b/>
                                <w:spacing w:val="7"/>
                                <w:sz w:val="18"/>
                                <w:szCs w:val="18"/>
                              </w:rPr>
                              <w:t>•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</w:rPr>
                              <w:t>Γ</w:t>
                            </w:r>
                            <w:r w:rsidR="003D74F8">
                              <w:t xml:space="preserve">            </w:t>
                            </w:r>
                            <w:r w:rsidR="003D74F8">
                              <w:rPr>
                                <w:spacing w:val="26"/>
                              </w:rPr>
                              <w:t xml:space="preserve"> </w:t>
                            </w:r>
                            <w:r w:rsidR="003D74F8">
                              <w:t xml:space="preserve">ή </w:t>
                            </w:r>
                            <w:r w:rsidR="00FC1D29">
                              <w:t xml:space="preserve">        </w:t>
                            </w:r>
                            <w:r w:rsidR="00FC1D29">
                              <w:rPr>
                                <w:b/>
                                <w:bCs/>
                                <w:w w:val="99"/>
                                <w:position w:val="2"/>
                              </w:rPr>
                              <w:t>γ</w:t>
                            </w:r>
                            <w:r w:rsidR="00FC1D29">
                              <w:rPr>
                                <w:b/>
                                <w:bCs/>
                                <w:spacing w:val="-42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position w:val="13"/>
                                <w:sz w:val="18"/>
                                <w:szCs w:val="18"/>
                              </w:rPr>
                              <w:t>2</w:t>
                            </w:r>
                            <w:r w:rsidR="00FC1D29">
                              <w:rPr>
                                <w:b/>
                                <w:bCs/>
                                <w:spacing w:val="32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 w:rsidR="00FC1D29">
                              <w:rPr>
                                <w:b/>
                                <w:bCs/>
                                <w:spacing w:val="-5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spacing w:val="1"/>
                                <w:w w:val="101"/>
                                <w:position w:val="2"/>
                              </w:rPr>
                              <w:t>Β</w:t>
                            </w:r>
                            <w:r w:rsidR="00FC1D29"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∆</w:t>
                            </w:r>
                            <w:r w:rsidR="00FC1D29">
                              <w:rPr>
                                <w:b/>
                                <w:bCs/>
                                <w:spacing w:val="-30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 w:rsidR="00FC1D29">
                              <w:rPr>
                                <w:rFonts w:ascii="Meiryo" w:eastAsia="Meiryo" w:cs="Meiryo"/>
                                <w:spacing w:val="-59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rFonts w:eastAsia="Meiryo"/>
                                <w:b/>
                                <w:bCs/>
                                <w:position w:val="2"/>
                              </w:rPr>
                              <w:t>α</w:t>
                            </w:r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3" w:lineRule="auto"/>
                              <w:ind w:left="168" w:right="2486"/>
                              <w:jc w:val="both"/>
                              <w:rPr>
                                <w:spacing w:val="-1"/>
                              </w:rPr>
                            </w:pPr>
                          </w:p>
                          <w:p w:rsidR="00FC1D29" w:rsidRDefault="0022596C" w:rsidP="00FC1D2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33" w:lineRule="exact"/>
                              <w:ind w:left="209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b/>
                                <w:spacing w:val="-1"/>
                              </w:rPr>
                              <w:t xml:space="preserve"> 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Γ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 w:rsidRPr="003D74F8">
                              <w:rPr>
                                <w:b/>
                                <w:spacing w:val="20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</w:rPr>
                              <w:t>= Γ∆</w:t>
                            </w:r>
                            <w:r w:rsidR="003D74F8" w:rsidRPr="003D74F8">
                              <w:rPr>
                                <w:b/>
                                <w:spacing w:val="7"/>
                                <w:sz w:val="18"/>
                                <w:szCs w:val="18"/>
                              </w:rPr>
                              <w:t>•</w:t>
                            </w:r>
                            <w:r w:rsidR="003D74F8" w:rsidRPr="003D74F8">
                              <w:rPr>
                                <w:b/>
                                <w:spacing w:val="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  <w:spacing w:val="-2"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</w:rPr>
                              <w:t>Γ</w:t>
                            </w:r>
                            <w:r w:rsidR="003D74F8">
                              <w:t xml:space="preserve">            </w:t>
                            </w:r>
                            <w:r w:rsidR="003D74F8">
                              <w:rPr>
                                <w:spacing w:val="49"/>
                              </w:rPr>
                              <w:t xml:space="preserve"> </w:t>
                            </w:r>
                            <w:r w:rsidR="003D74F8">
                              <w:t xml:space="preserve">ή </w:t>
                            </w:r>
                            <w:r w:rsidR="00FC1D29">
                              <w:t xml:space="preserve">       </w:t>
                            </w:r>
                            <w:r w:rsidR="00FC1D29">
                              <w:rPr>
                                <w:b/>
                                <w:bCs/>
                                <w:spacing w:val="9"/>
                                <w:position w:val="2"/>
                              </w:rPr>
                              <w:t>β</w:t>
                            </w:r>
                            <w:r w:rsidR="00FC1D29">
                              <w:rPr>
                                <w:b/>
                                <w:bCs/>
                                <w:position w:val="13"/>
                                <w:sz w:val="18"/>
                                <w:szCs w:val="18"/>
                              </w:rPr>
                              <w:t>2</w:t>
                            </w:r>
                            <w:r w:rsidR="00FC1D29">
                              <w:rPr>
                                <w:b/>
                                <w:bCs/>
                                <w:spacing w:val="32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 w:rsidR="00FC1D29">
                              <w:rPr>
                                <w:b/>
                                <w:bCs/>
                                <w:spacing w:val="-2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spacing w:val="2"/>
                                <w:w w:val="101"/>
                                <w:position w:val="2"/>
                              </w:rPr>
                              <w:t>Γ</w:t>
                            </w:r>
                            <w:r w:rsidR="00FC1D29"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∆</w:t>
                            </w:r>
                            <w:r w:rsidR="00FC1D29">
                              <w:rPr>
                                <w:b/>
                                <w:bCs/>
                                <w:spacing w:val="-30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 w:rsidR="00FC1D29">
                              <w:rPr>
                                <w:rFonts w:ascii="Meiryo" w:eastAsia="Meiryo" w:cs="Meiryo"/>
                                <w:spacing w:val="-60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rFonts w:eastAsia="Meiryo"/>
                                <w:b/>
                                <w:bCs/>
                                <w:position w:val="2"/>
                              </w:rPr>
                              <w:t>α</w:t>
                            </w:r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3" w:lineRule="auto"/>
                              <w:ind w:left="168" w:right="2486"/>
                              <w:jc w:val="both"/>
                            </w:pPr>
                          </w:p>
                          <w:p w:rsidR="00FC1D29" w:rsidRDefault="0022596C" w:rsidP="00FC1D2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28" w:lineRule="exact"/>
                              <w:ind w:left="209"/>
                              <w:rPr>
                                <w:rFonts w:eastAsia="Meiryo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 w:rsidR="003D74F8" w:rsidRPr="003D74F8">
                              <w:rPr>
                                <w:b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Γ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 w:rsidRPr="003D74F8">
                              <w:rPr>
                                <w:b/>
                                <w:spacing w:val="20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</w:rPr>
                              <w:t xml:space="preserve">=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Γ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 w:rsidRPr="003D74F8">
                              <w:rPr>
                                <w:b/>
                                <w:spacing w:val="-1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</w:rPr>
                              <w:t>+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 xml:space="preserve"> Α</w:t>
                            </w:r>
                            <w:r w:rsidR="003D74F8" w:rsidRPr="003D74F8">
                              <w:rPr>
                                <w:b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>
                              <w:rPr>
                                <w:position w:val="11"/>
                                <w:sz w:val="16"/>
                                <w:szCs w:val="16"/>
                              </w:rPr>
                              <w:t xml:space="preserve">          </w:t>
                            </w:r>
                            <w:r w:rsidR="003D74F8">
                              <w:rPr>
                                <w:spacing w:val="13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>
                              <w:t xml:space="preserve">ή </w:t>
                            </w:r>
                            <w:r w:rsidR="00FC1D29">
                              <w:t xml:space="preserve">        </w:t>
                            </w:r>
                            <w:r w:rsidR="00FC1D29">
                              <w:rPr>
                                <w:b/>
                                <w:bCs/>
                                <w:spacing w:val="14"/>
                                <w:position w:val="1"/>
                              </w:rPr>
                              <w:t>α</w:t>
                            </w:r>
                            <w:r w:rsidR="00FC1D29">
                              <w:rPr>
                                <w:b/>
                                <w:bCs/>
                                <w:position w:val="12"/>
                                <w:sz w:val="18"/>
                                <w:szCs w:val="18"/>
                              </w:rPr>
                              <w:t>2</w:t>
                            </w:r>
                            <w:r w:rsidR="00FC1D29">
                              <w:rPr>
                                <w:b/>
                                <w:bCs/>
                                <w:spacing w:val="31"/>
                                <w:position w:val="12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position w:val="1"/>
                              </w:rPr>
                              <w:t>=</w:t>
                            </w:r>
                            <w:r w:rsidR="00FC1D29">
                              <w:rPr>
                                <w:b/>
                                <w:bCs/>
                                <w:spacing w:val="-8"/>
                                <w:position w:val="1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spacing w:val="9"/>
                                <w:position w:val="1"/>
                              </w:rPr>
                              <w:t>β</w:t>
                            </w:r>
                            <w:r w:rsidR="00FC1D29">
                              <w:rPr>
                                <w:b/>
                                <w:bCs/>
                                <w:position w:val="12"/>
                                <w:sz w:val="18"/>
                                <w:szCs w:val="18"/>
                              </w:rPr>
                              <w:t>2</w:t>
                            </w:r>
                            <w:r w:rsidR="00FC1D29">
                              <w:rPr>
                                <w:b/>
                                <w:bCs/>
                                <w:spacing w:val="16"/>
                                <w:position w:val="12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D29">
                              <w:rPr>
                                <w:rFonts w:ascii="Meiryo" w:eastAsia="Meiryo" w:cs="Meiryo"/>
                                <w:w w:val="68"/>
                                <w:position w:val="1"/>
                              </w:rPr>
                              <w:t>+</w:t>
                            </w:r>
                            <w:r w:rsidR="00FC1D29">
                              <w:rPr>
                                <w:rFonts w:ascii="Meiryo" w:eastAsia="Meiryo" w:cs="Meiryo"/>
                                <w:spacing w:val="-33"/>
                                <w:position w:val="1"/>
                              </w:rPr>
                              <w:t xml:space="preserve"> </w:t>
                            </w:r>
                            <w:r w:rsidR="00FC1D29">
                              <w:rPr>
                                <w:rFonts w:eastAsia="Meiryo"/>
                                <w:b/>
                                <w:bCs/>
                                <w:w w:val="99"/>
                                <w:position w:val="1"/>
                              </w:rPr>
                              <w:t>γ</w:t>
                            </w:r>
                            <w:r w:rsidR="00FC1D29">
                              <w:rPr>
                                <w:rFonts w:eastAsia="Meiryo"/>
                                <w:b/>
                                <w:bCs/>
                                <w:spacing w:val="-42"/>
                                <w:position w:val="1"/>
                              </w:rPr>
                              <w:t xml:space="preserve"> </w:t>
                            </w:r>
                            <w:r w:rsidR="00FC1D29">
                              <w:rPr>
                                <w:rFonts w:eastAsia="Meiryo"/>
                                <w:b/>
                                <w:bCs/>
                                <w:position w:val="12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3" w:lineRule="auto"/>
                              <w:ind w:left="168" w:right="2486"/>
                              <w:jc w:val="both"/>
                            </w:pPr>
                          </w:p>
                          <w:p w:rsidR="00FC1D29" w:rsidRDefault="0022596C" w:rsidP="00FC1D2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06" w:lineRule="exact"/>
                              <w:ind w:left="216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b/>
                                <w:spacing w:val="-1"/>
                              </w:rPr>
                              <w:t xml:space="preserve"> 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∆</w:t>
                            </w:r>
                            <w:r w:rsidR="003D74F8" w:rsidRPr="003D74F8">
                              <w:rPr>
                                <w:b/>
                                <w:position w:val="11"/>
                                <w:sz w:val="16"/>
                                <w:szCs w:val="16"/>
                              </w:rPr>
                              <w:t>2</w:t>
                            </w:r>
                            <w:r w:rsidR="003D74F8" w:rsidRPr="003D74F8">
                              <w:rPr>
                                <w:b/>
                                <w:spacing w:val="27"/>
                                <w:position w:val="11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</w:rPr>
                              <w:t>= Β∆</w:t>
                            </w:r>
                            <w:r w:rsidR="003D74F8" w:rsidRPr="003D74F8">
                              <w:rPr>
                                <w:b/>
                                <w:spacing w:val="7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  <w:spacing w:val="7"/>
                                <w:sz w:val="18"/>
                                <w:szCs w:val="18"/>
                              </w:rPr>
                              <w:t>•</w:t>
                            </w:r>
                            <w:proofErr w:type="spellStart"/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∆</w:t>
                            </w:r>
                            <w:r w:rsidR="003D74F8" w:rsidRPr="003D74F8">
                              <w:rPr>
                                <w:b/>
                              </w:rPr>
                              <w:t>Γ</w:t>
                            </w:r>
                            <w:proofErr w:type="spellEnd"/>
                            <w:r w:rsidR="003D74F8">
                              <w:t xml:space="preserve">            </w:t>
                            </w:r>
                            <w:r w:rsidR="003D74F8">
                              <w:rPr>
                                <w:spacing w:val="23"/>
                              </w:rPr>
                              <w:t xml:space="preserve"> </w:t>
                            </w:r>
                            <w:r w:rsidR="003D74F8">
                              <w:t xml:space="preserve">ή </w:t>
                            </w:r>
                            <w:r w:rsidR="00FC1D29">
                              <w:t xml:space="preserve">       </w:t>
                            </w:r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pacing w:val="4"/>
                                      <w:position w:val="2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</w:rPr>
                                    <m:t>υ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oMath>
                            <w:r w:rsidR="00FC1D29">
                              <w:rPr>
                                <w:b/>
                                <w:bCs/>
                                <w:spacing w:val="44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 w:rsidR="00FC1D29">
                              <w:rPr>
                                <w:b/>
                                <w:bCs/>
                                <w:spacing w:val="-5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Β∆</w:t>
                            </w:r>
                            <w:r w:rsidR="00FC1D29">
                              <w:rPr>
                                <w:b/>
                                <w:bCs/>
                                <w:spacing w:val="-29"/>
                                <w:position w:val="2"/>
                              </w:rPr>
                              <w:t xml:space="preserve"> </w:t>
                            </w:r>
                            <w:r w:rsidR="00FC1D29"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 w:rsidR="00FC1D29">
                              <w:rPr>
                                <w:rFonts w:ascii="Meiryo" w:eastAsia="Meiryo" w:cs="Meiryo"/>
                                <w:spacing w:val="-56"/>
                                <w:position w:val="2"/>
                              </w:rPr>
                              <w:t xml:space="preserve"> </w:t>
                            </w:r>
                            <w:proofErr w:type="spellStart"/>
                            <w:r w:rsidR="00FC1D29">
                              <w:rPr>
                                <w:rFonts w:eastAsia="Meiryo"/>
                                <w:b/>
                                <w:bCs/>
                                <w:w w:val="101"/>
                                <w:position w:val="2"/>
                              </w:rPr>
                              <w:t>∆Γ</w:t>
                            </w:r>
                            <w:proofErr w:type="spellEnd"/>
                          </w:p>
                          <w:p w:rsidR="003D74F8" w:rsidRDefault="003D74F8" w:rsidP="003D74F8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3" w:lineRule="auto"/>
                              <w:ind w:left="168" w:right="2486"/>
                              <w:jc w:val="both"/>
                            </w:pPr>
                          </w:p>
                          <w:p w:rsidR="0022596C" w:rsidRDefault="0022596C" w:rsidP="0022596C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34" w:lineRule="exact"/>
                              <w:ind w:left="209"/>
                              <w:rPr>
                                <w:rFonts w:eastAsia="Meiryo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pacing w:val="-1"/>
                              </w:rPr>
                              <w:t xml:space="preserve"> 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</w:rPr>
                              <w:t>Γ</w:t>
                            </w:r>
                            <w:r w:rsidR="003D74F8" w:rsidRPr="003D74F8">
                              <w:rPr>
                                <w:b/>
                                <w:spacing w:val="7"/>
                                <w:sz w:val="18"/>
                                <w:szCs w:val="18"/>
                              </w:rPr>
                              <w:t>•</w:t>
                            </w:r>
                            <w:r w:rsidR="003D74F8" w:rsidRPr="003D74F8">
                              <w:rPr>
                                <w:b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</w:rPr>
                              <w:t xml:space="preserve">Β = 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>Β</w:t>
                            </w:r>
                            <w:r w:rsidR="003D74F8" w:rsidRPr="003D74F8">
                              <w:rPr>
                                <w:b/>
                              </w:rPr>
                              <w:t>Γ</w:t>
                            </w:r>
                            <w:r w:rsidR="003D74F8" w:rsidRPr="003D74F8">
                              <w:rPr>
                                <w:b/>
                                <w:spacing w:val="1"/>
                              </w:rPr>
                              <w:t xml:space="preserve"> </w:t>
                            </w:r>
                            <w:r w:rsidR="003D74F8" w:rsidRPr="003D74F8">
                              <w:rPr>
                                <w:b/>
                                <w:spacing w:val="7"/>
                                <w:sz w:val="18"/>
                                <w:szCs w:val="18"/>
                              </w:rPr>
                              <w:t>•</w:t>
                            </w:r>
                            <w:r w:rsidR="003D74F8" w:rsidRPr="003D74F8">
                              <w:rPr>
                                <w:b/>
                                <w:spacing w:val="-1"/>
                              </w:rPr>
                              <w:t>Α</w:t>
                            </w:r>
                            <w:r w:rsidR="003D74F8" w:rsidRPr="003D74F8">
                              <w:rPr>
                                <w:b/>
                              </w:rPr>
                              <w:t>∆</w:t>
                            </w:r>
                            <w:r w:rsidR="003D74F8">
                              <w:t xml:space="preserve">       </w:t>
                            </w:r>
                            <w:r w:rsidR="003D74F8">
                              <w:rPr>
                                <w:spacing w:val="6"/>
                              </w:rPr>
                              <w:t xml:space="preserve"> </w:t>
                            </w:r>
                            <w:r w:rsidR="003D74F8">
                              <w:t>ή</w:t>
                            </w:r>
                            <w:r>
                              <w:t xml:space="preserve">        </w:t>
                            </w:r>
                            <w:r>
                              <w:rPr>
                                <w:b/>
                                <w:bCs/>
                              </w:rPr>
                              <w:t>β</w:t>
                            </w:r>
                            <w:r>
                              <w:rPr>
                                <w:b/>
                                <w:bCs/>
                                <w:spacing w:val="-29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w w:val="71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spacing w:val="-48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</w:rPr>
                              <w:t>γ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</w:rPr>
                              <w:t>=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spacing w:val="-8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spacing w:val="-26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w w:val="71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spacing w:val="-5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spacing w:val="-1"/>
                              </w:rPr>
                              <w:t>υ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position w:val="-6"/>
                                <w:sz w:val="18"/>
                                <w:szCs w:val="18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63pt;margin-top:314.95pt;width:261pt;height:279pt;z-index:-2516751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" filled="f" strokecolor="gray" strokeweight="3pt">
                <v:stroke linestyle="thinThin"/>
                <v:textbox inset="0,0,0,0">
                  <w:txbxContent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before="95"/>
                        <w:ind w:left="249" w:right="247"/>
                        <w:jc w:val="center"/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Πίν</w:t>
                      </w:r>
                      <w:r>
                        <w:rPr>
                          <w:b/>
                          <w:bCs/>
                          <w:spacing w:val="1"/>
                          <w:sz w:val="28"/>
                          <w:szCs w:val="28"/>
                          <w:u w:val="thick"/>
                        </w:rPr>
                        <w:t>α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κας</w:t>
                      </w:r>
                      <w:r>
                        <w:rPr>
                          <w:b/>
                          <w:bCs/>
                          <w:spacing w:val="-8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µ</w:t>
                      </w:r>
                      <w:proofErr w:type="spellStart"/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ετρι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κ</w:t>
                      </w:r>
                      <w:r>
                        <w:rPr>
                          <w:b/>
                          <w:bCs/>
                          <w:spacing w:val="-3"/>
                          <w:sz w:val="28"/>
                          <w:szCs w:val="28"/>
                          <w:u w:val="thick"/>
                        </w:rPr>
                        <w:t>ώ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ν</w:t>
                      </w:r>
                      <w:proofErr w:type="spellEnd"/>
                      <w:r>
                        <w:rPr>
                          <w:b/>
                          <w:bCs/>
                          <w:spacing w:val="-11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σχέσ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ε</w:t>
                      </w:r>
                      <w:r>
                        <w:rPr>
                          <w:b/>
                          <w:bCs/>
                          <w:spacing w:val="-3"/>
                          <w:sz w:val="28"/>
                          <w:szCs w:val="28"/>
                          <w:u w:val="thick"/>
                        </w:rPr>
                        <w:t>ω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ν</w:t>
                      </w:r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before="95"/>
                        <w:ind w:left="249" w:right="247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bCs/>
                          <w:spacing w:val="-9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σε</w:t>
                      </w:r>
                      <w:r>
                        <w:rPr>
                          <w:b/>
                          <w:bCs/>
                          <w:spacing w:val="-4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w w:val="99"/>
                          <w:sz w:val="28"/>
                          <w:szCs w:val="28"/>
                          <w:u w:val="thick"/>
                        </w:rPr>
                        <w:t>ορθ</w:t>
                      </w:r>
                      <w:r>
                        <w:rPr>
                          <w:b/>
                          <w:bCs/>
                          <w:spacing w:val="1"/>
                          <w:w w:val="99"/>
                          <w:sz w:val="28"/>
                          <w:szCs w:val="28"/>
                          <w:u w:val="thick"/>
                        </w:rPr>
                        <w:t>ο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  <w:sz w:val="28"/>
                          <w:szCs w:val="28"/>
                          <w:u w:val="thick"/>
                        </w:rPr>
                        <w:t>ώ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ν</w:t>
                      </w:r>
                      <w:r>
                        <w:rPr>
                          <w:b/>
                          <w:bCs/>
                          <w:spacing w:val="1"/>
                          <w:sz w:val="28"/>
                          <w:szCs w:val="28"/>
                          <w:u w:val="thick"/>
                        </w:rPr>
                        <w:t>ι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α</w:t>
                      </w:r>
                      <w:r>
                        <w:rPr>
                          <w:b/>
                          <w:bCs/>
                          <w:spacing w:val="-7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τ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ρ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ί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  <w:sz w:val="28"/>
                          <w:szCs w:val="28"/>
                          <w:u w:val="thick"/>
                        </w:rPr>
                        <w:t>ω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>να</w:t>
                      </w:r>
                      <w:r>
                        <w:rPr>
                          <w:b/>
                          <w:bCs/>
                          <w:spacing w:val="-10"/>
                          <w:sz w:val="28"/>
                          <w:szCs w:val="28"/>
                          <w:u w:val="thick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2"/>
                          <w:sz w:val="28"/>
                          <w:szCs w:val="28"/>
                          <w:u w:val="thick"/>
                        </w:rPr>
                        <w:t>(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u w:val="thick"/>
                        </w:rPr>
                        <w:t xml:space="preserve">Α∆ </w:t>
                      </w:r>
                      <w:r>
                        <w:rPr>
                          <w:b/>
                          <w:bCs/>
                          <w:w w:val="99"/>
                          <w:sz w:val="28"/>
                          <w:szCs w:val="28"/>
                          <w:u w:val="thick"/>
                        </w:rPr>
                        <w:t>ύψος)</w:t>
                      </w:r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60" w:lineRule="exact"/>
                        <w:rPr>
                          <w:sz w:val="16"/>
                          <w:szCs w:val="16"/>
                        </w:rPr>
                      </w:pPr>
                    </w:p>
                    <w:p w:rsidR="003D74F8" w:rsidRP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3" w:lineRule="auto"/>
                        <w:ind w:left="168" w:right="2486"/>
                        <w:jc w:val="both"/>
                        <w:rPr>
                          <w:b/>
                          <w:spacing w:val="-1"/>
                          <w:sz w:val="16"/>
                        </w:rPr>
                      </w:pPr>
                    </w:p>
                    <w:p w:rsidR="00FC1D29" w:rsidRDefault="0022596C" w:rsidP="00FC1D2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06" w:lineRule="exact"/>
                        <w:ind w:left="220"/>
                        <w:rPr>
                          <w:rFonts w:eastAsia="Meiryo"/>
                        </w:rPr>
                      </w:pPr>
                      <w:r>
                        <w:rPr>
                          <w:b/>
                          <w:spacing w:val="-1"/>
                        </w:rPr>
                        <w:t xml:space="preserve"> 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</w:rPr>
                        <w:t>Β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 w:rsidRPr="003D74F8">
                        <w:rPr>
                          <w:b/>
                          <w:spacing w:val="-1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</w:rPr>
                        <w:t>= Β∆</w:t>
                      </w:r>
                      <w:r w:rsidR="003D74F8" w:rsidRPr="003D74F8">
                        <w:rPr>
                          <w:b/>
                          <w:spacing w:val="7"/>
                          <w:sz w:val="18"/>
                          <w:szCs w:val="18"/>
                        </w:rPr>
                        <w:t>•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Β</w:t>
                      </w:r>
                      <w:r w:rsidR="003D74F8" w:rsidRPr="003D74F8">
                        <w:rPr>
                          <w:b/>
                        </w:rPr>
                        <w:t>Γ</w:t>
                      </w:r>
                      <w:r w:rsidR="003D74F8">
                        <w:t xml:space="preserve">            </w:t>
                      </w:r>
                      <w:r w:rsidR="003D74F8">
                        <w:rPr>
                          <w:spacing w:val="26"/>
                        </w:rPr>
                        <w:t xml:space="preserve"> </w:t>
                      </w:r>
                      <w:r w:rsidR="003D74F8">
                        <w:t xml:space="preserve">ή </w:t>
                      </w:r>
                      <w:r w:rsidR="00FC1D29">
                        <w:t xml:space="preserve">        </w:t>
                      </w:r>
                      <w:r w:rsidR="00FC1D29">
                        <w:rPr>
                          <w:b/>
                          <w:bCs/>
                          <w:w w:val="99"/>
                          <w:position w:val="2"/>
                        </w:rPr>
                        <w:t>γ</w:t>
                      </w:r>
                      <w:r w:rsidR="00FC1D29">
                        <w:rPr>
                          <w:b/>
                          <w:bCs/>
                          <w:spacing w:val="-42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position w:val="13"/>
                          <w:sz w:val="18"/>
                          <w:szCs w:val="18"/>
                        </w:rPr>
                        <w:t>2</w:t>
                      </w:r>
                      <w:r w:rsidR="00FC1D29">
                        <w:rPr>
                          <w:b/>
                          <w:bCs/>
                          <w:spacing w:val="32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position w:val="2"/>
                        </w:rPr>
                        <w:t>=</w:t>
                      </w:r>
                      <w:r w:rsidR="00FC1D29">
                        <w:rPr>
                          <w:b/>
                          <w:bCs/>
                          <w:spacing w:val="-5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spacing w:val="1"/>
                          <w:w w:val="101"/>
                          <w:position w:val="2"/>
                        </w:rPr>
                        <w:t>Β</w:t>
                      </w:r>
                      <w:r w:rsidR="00FC1D29">
                        <w:rPr>
                          <w:b/>
                          <w:bCs/>
                          <w:w w:val="101"/>
                          <w:position w:val="2"/>
                        </w:rPr>
                        <w:t>∆</w:t>
                      </w:r>
                      <w:r w:rsidR="00FC1D29">
                        <w:rPr>
                          <w:b/>
                          <w:bCs/>
                          <w:spacing w:val="-30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 w:rsidR="00FC1D29">
                        <w:rPr>
                          <w:rFonts w:ascii="Meiryo" w:eastAsia="Meiryo" w:cs="Meiryo"/>
                          <w:spacing w:val="-59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rFonts w:eastAsia="Meiryo"/>
                          <w:b/>
                          <w:bCs/>
                          <w:position w:val="2"/>
                        </w:rPr>
                        <w:t>α</w:t>
                      </w:r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3" w:lineRule="auto"/>
                        <w:ind w:left="168" w:right="2486"/>
                        <w:jc w:val="both"/>
                        <w:rPr>
                          <w:spacing w:val="-1"/>
                        </w:rPr>
                      </w:pPr>
                    </w:p>
                    <w:p w:rsidR="00FC1D29" w:rsidRDefault="0022596C" w:rsidP="00FC1D2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33" w:lineRule="exact"/>
                        <w:ind w:left="209"/>
                        <w:rPr>
                          <w:rFonts w:eastAsia="Meiryo"/>
                        </w:rPr>
                      </w:pPr>
                      <w:r>
                        <w:rPr>
                          <w:b/>
                          <w:spacing w:val="-1"/>
                        </w:rPr>
                        <w:t xml:space="preserve"> 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Γ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 w:rsidRPr="003D74F8">
                        <w:rPr>
                          <w:b/>
                          <w:spacing w:val="20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</w:rPr>
                        <w:t>= Γ∆</w:t>
                      </w:r>
                      <w:r w:rsidR="003D74F8" w:rsidRPr="003D74F8">
                        <w:rPr>
                          <w:b/>
                          <w:spacing w:val="7"/>
                          <w:sz w:val="18"/>
                          <w:szCs w:val="18"/>
                        </w:rPr>
                        <w:t>•</w:t>
                      </w:r>
                      <w:r w:rsidR="003D74F8" w:rsidRPr="003D74F8">
                        <w:rPr>
                          <w:b/>
                          <w:spacing w:val="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  <w:spacing w:val="-2"/>
                        </w:rPr>
                        <w:t>Β</w:t>
                      </w:r>
                      <w:r w:rsidR="003D74F8" w:rsidRPr="003D74F8">
                        <w:rPr>
                          <w:b/>
                        </w:rPr>
                        <w:t>Γ</w:t>
                      </w:r>
                      <w:r w:rsidR="003D74F8">
                        <w:t xml:space="preserve">            </w:t>
                      </w:r>
                      <w:r w:rsidR="003D74F8">
                        <w:rPr>
                          <w:spacing w:val="49"/>
                        </w:rPr>
                        <w:t xml:space="preserve"> </w:t>
                      </w:r>
                      <w:r w:rsidR="003D74F8">
                        <w:t xml:space="preserve">ή </w:t>
                      </w:r>
                      <w:r w:rsidR="00FC1D29">
                        <w:t xml:space="preserve">       </w:t>
                      </w:r>
                      <w:r w:rsidR="00FC1D29">
                        <w:rPr>
                          <w:b/>
                          <w:bCs/>
                          <w:spacing w:val="9"/>
                          <w:position w:val="2"/>
                        </w:rPr>
                        <w:t>β</w:t>
                      </w:r>
                      <w:r w:rsidR="00FC1D29">
                        <w:rPr>
                          <w:b/>
                          <w:bCs/>
                          <w:position w:val="13"/>
                          <w:sz w:val="18"/>
                          <w:szCs w:val="18"/>
                        </w:rPr>
                        <w:t>2</w:t>
                      </w:r>
                      <w:r w:rsidR="00FC1D29">
                        <w:rPr>
                          <w:b/>
                          <w:bCs/>
                          <w:spacing w:val="32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position w:val="2"/>
                        </w:rPr>
                        <w:t>=</w:t>
                      </w:r>
                      <w:r w:rsidR="00FC1D29">
                        <w:rPr>
                          <w:b/>
                          <w:bCs/>
                          <w:spacing w:val="-2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spacing w:val="2"/>
                          <w:w w:val="101"/>
                          <w:position w:val="2"/>
                        </w:rPr>
                        <w:t>Γ</w:t>
                      </w:r>
                      <w:r w:rsidR="00FC1D29">
                        <w:rPr>
                          <w:b/>
                          <w:bCs/>
                          <w:w w:val="101"/>
                          <w:position w:val="2"/>
                        </w:rPr>
                        <w:t>∆</w:t>
                      </w:r>
                      <w:r w:rsidR="00FC1D29">
                        <w:rPr>
                          <w:b/>
                          <w:bCs/>
                          <w:spacing w:val="-30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 w:rsidR="00FC1D29">
                        <w:rPr>
                          <w:rFonts w:ascii="Meiryo" w:eastAsia="Meiryo" w:cs="Meiryo"/>
                          <w:spacing w:val="-60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rFonts w:eastAsia="Meiryo"/>
                          <w:b/>
                          <w:bCs/>
                          <w:position w:val="2"/>
                        </w:rPr>
                        <w:t>α</w:t>
                      </w:r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3" w:lineRule="auto"/>
                        <w:ind w:left="168" w:right="2486"/>
                        <w:jc w:val="both"/>
                      </w:pPr>
                    </w:p>
                    <w:p w:rsidR="00FC1D29" w:rsidRDefault="0022596C" w:rsidP="00FC1D2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28" w:lineRule="exact"/>
                        <w:ind w:left="209"/>
                        <w:rPr>
                          <w:rFonts w:eastAsia="Meiryo"/>
                          <w:sz w:val="18"/>
                          <w:szCs w:val="18"/>
                        </w:rPr>
                      </w:pPr>
                      <w:r>
                        <w:rPr>
                          <w:b/>
                        </w:rPr>
                        <w:t xml:space="preserve">  </w:t>
                      </w:r>
                      <w:r w:rsidR="003D74F8" w:rsidRPr="003D74F8">
                        <w:rPr>
                          <w:b/>
                        </w:rPr>
                        <w:t>Β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Γ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 w:rsidRPr="003D74F8">
                        <w:rPr>
                          <w:b/>
                          <w:spacing w:val="20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</w:rPr>
                        <w:t xml:space="preserve">=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Γ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 w:rsidRPr="003D74F8">
                        <w:rPr>
                          <w:b/>
                          <w:spacing w:val="-1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</w:rPr>
                        <w:t>+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 xml:space="preserve"> Α</w:t>
                      </w:r>
                      <w:r w:rsidR="003D74F8" w:rsidRPr="003D74F8">
                        <w:rPr>
                          <w:b/>
                        </w:rPr>
                        <w:t>Β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>
                        <w:rPr>
                          <w:position w:val="11"/>
                          <w:sz w:val="16"/>
                          <w:szCs w:val="16"/>
                        </w:rPr>
                        <w:t xml:space="preserve">          </w:t>
                      </w:r>
                      <w:r w:rsidR="003D74F8">
                        <w:rPr>
                          <w:spacing w:val="13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>
                        <w:t xml:space="preserve">ή </w:t>
                      </w:r>
                      <w:r w:rsidR="00FC1D29">
                        <w:t xml:space="preserve">        </w:t>
                      </w:r>
                      <w:r w:rsidR="00FC1D29">
                        <w:rPr>
                          <w:b/>
                          <w:bCs/>
                          <w:spacing w:val="14"/>
                          <w:position w:val="1"/>
                        </w:rPr>
                        <w:t>α</w:t>
                      </w:r>
                      <w:r w:rsidR="00FC1D29">
                        <w:rPr>
                          <w:b/>
                          <w:bCs/>
                          <w:position w:val="12"/>
                          <w:sz w:val="18"/>
                          <w:szCs w:val="18"/>
                        </w:rPr>
                        <w:t>2</w:t>
                      </w:r>
                      <w:r w:rsidR="00FC1D29">
                        <w:rPr>
                          <w:b/>
                          <w:bCs/>
                          <w:spacing w:val="31"/>
                          <w:position w:val="12"/>
                          <w:sz w:val="18"/>
                          <w:szCs w:val="18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position w:val="1"/>
                        </w:rPr>
                        <w:t>=</w:t>
                      </w:r>
                      <w:r w:rsidR="00FC1D29">
                        <w:rPr>
                          <w:b/>
                          <w:bCs/>
                          <w:spacing w:val="-8"/>
                          <w:position w:val="1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spacing w:val="9"/>
                          <w:position w:val="1"/>
                        </w:rPr>
                        <w:t>β</w:t>
                      </w:r>
                      <w:r w:rsidR="00FC1D29">
                        <w:rPr>
                          <w:b/>
                          <w:bCs/>
                          <w:position w:val="12"/>
                          <w:sz w:val="18"/>
                          <w:szCs w:val="18"/>
                        </w:rPr>
                        <w:t>2</w:t>
                      </w:r>
                      <w:r w:rsidR="00FC1D29">
                        <w:rPr>
                          <w:b/>
                          <w:bCs/>
                          <w:spacing w:val="16"/>
                          <w:position w:val="12"/>
                          <w:sz w:val="18"/>
                          <w:szCs w:val="18"/>
                        </w:rPr>
                        <w:t xml:space="preserve"> </w:t>
                      </w:r>
                      <w:r w:rsidR="00FC1D29">
                        <w:rPr>
                          <w:rFonts w:ascii="Meiryo" w:eastAsia="Meiryo" w:cs="Meiryo"/>
                          <w:w w:val="68"/>
                          <w:position w:val="1"/>
                        </w:rPr>
                        <w:t>+</w:t>
                      </w:r>
                      <w:r w:rsidR="00FC1D29">
                        <w:rPr>
                          <w:rFonts w:ascii="Meiryo" w:eastAsia="Meiryo" w:cs="Meiryo"/>
                          <w:spacing w:val="-33"/>
                          <w:position w:val="1"/>
                        </w:rPr>
                        <w:t xml:space="preserve"> </w:t>
                      </w:r>
                      <w:r w:rsidR="00FC1D29">
                        <w:rPr>
                          <w:rFonts w:eastAsia="Meiryo"/>
                          <w:b/>
                          <w:bCs/>
                          <w:w w:val="99"/>
                          <w:position w:val="1"/>
                        </w:rPr>
                        <w:t>γ</w:t>
                      </w:r>
                      <w:r w:rsidR="00FC1D29">
                        <w:rPr>
                          <w:rFonts w:eastAsia="Meiryo"/>
                          <w:b/>
                          <w:bCs/>
                          <w:spacing w:val="-42"/>
                          <w:position w:val="1"/>
                        </w:rPr>
                        <w:t xml:space="preserve"> </w:t>
                      </w:r>
                      <w:r w:rsidR="00FC1D29">
                        <w:rPr>
                          <w:rFonts w:eastAsia="Meiryo"/>
                          <w:b/>
                          <w:bCs/>
                          <w:position w:val="12"/>
                          <w:sz w:val="18"/>
                          <w:szCs w:val="18"/>
                        </w:rPr>
                        <w:t>2</w:t>
                      </w:r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3" w:lineRule="auto"/>
                        <w:ind w:left="168" w:right="2486"/>
                        <w:jc w:val="both"/>
                      </w:pPr>
                    </w:p>
                    <w:p w:rsidR="00FC1D29" w:rsidRDefault="0022596C" w:rsidP="00FC1D2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06" w:lineRule="exact"/>
                        <w:ind w:left="216"/>
                        <w:rPr>
                          <w:rFonts w:eastAsia="Meiryo"/>
                        </w:rPr>
                      </w:pPr>
                      <w:r>
                        <w:rPr>
                          <w:b/>
                          <w:spacing w:val="-1"/>
                        </w:rPr>
                        <w:t xml:space="preserve"> 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∆</w:t>
                      </w:r>
                      <w:r w:rsidR="003D74F8" w:rsidRPr="003D74F8">
                        <w:rPr>
                          <w:b/>
                          <w:position w:val="11"/>
                          <w:sz w:val="16"/>
                          <w:szCs w:val="16"/>
                        </w:rPr>
                        <w:t>2</w:t>
                      </w:r>
                      <w:r w:rsidR="003D74F8" w:rsidRPr="003D74F8">
                        <w:rPr>
                          <w:b/>
                          <w:spacing w:val="27"/>
                          <w:position w:val="11"/>
                          <w:sz w:val="16"/>
                          <w:szCs w:val="16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</w:rPr>
                        <w:t>= Β∆</w:t>
                      </w:r>
                      <w:r w:rsidR="003D74F8" w:rsidRPr="003D74F8">
                        <w:rPr>
                          <w:b/>
                          <w:spacing w:val="7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  <w:spacing w:val="7"/>
                          <w:sz w:val="18"/>
                          <w:szCs w:val="18"/>
                        </w:rPr>
                        <w:t>•</w:t>
                      </w:r>
                      <w:proofErr w:type="spellStart"/>
                      <w:r w:rsidR="003D74F8" w:rsidRPr="003D74F8">
                        <w:rPr>
                          <w:b/>
                          <w:spacing w:val="-1"/>
                        </w:rPr>
                        <w:t>∆</w:t>
                      </w:r>
                      <w:r w:rsidR="003D74F8" w:rsidRPr="003D74F8">
                        <w:rPr>
                          <w:b/>
                        </w:rPr>
                        <w:t>Γ</w:t>
                      </w:r>
                      <w:proofErr w:type="spellEnd"/>
                      <w:r w:rsidR="003D74F8">
                        <w:t xml:space="preserve">            </w:t>
                      </w:r>
                      <w:r w:rsidR="003D74F8">
                        <w:rPr>
                          <w:spacing w:val="23"/>
                        </w:rPr>
                        <w:t xml:space="preserve"> </w:t>
                      </w:r>
                      <w:r w:rsidR="003D74F8">
                        <w:t xml:space="preserve">ή </w:t>
                      </w:r>
                      <w:r w:rsidR="00FC1D29">
                        <w:t xml:space="preserve">       </w:t>
                      </w:r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pacing w:val="4"/>
                                <w:position w:val="2"/>
                              </w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</w:rPr>
                              <m:t>υ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  <w:sz w:val="28"/>
                                <w:szCs w:val="28"/>
                              </w:rPr>
                              <m:t>α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oMath>
                      <w:r w:rsidR="00FC1D29">
                        <w:rPr>
                          <w:b/>
                          <w:bCs/>
                          <w:spacing w:val="44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position w:val="2"/>
                        </w:rPr>
                        <w:t>=</w:t>
                      </w:r>
                      <w:r w:rsidR="00FC1D29">
                        <w:rPr>
                          <w:b/>
                          <w:bCs/>
                          <w:spacing w:val="-5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b/>
                          <w:bCs/>
                          <w:w w:val="101"/>
                          <w:position w:val="2"/>
                        </w:rPr>
                        <w:t>Β∆</w:t>
                      </w:r>
                      <w:r w:rsidR="00FC1D29">
                        <w:rPr>
                          <w:b/>
                          <w:bCs/>
                          <w:spacing w:val="-29"/>
                          <w:position w:val="2"/>
                        </w:rPr>
                        <w:t xml:space="preserve"> </w:t>
                      </w:r>
                      <w:r w:rsidR="00FC1D29"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 w:rsidR="00FC1D29">
                        <w:rPr>
                          <w:rFonts w:ascii="Meiryo" w:eastAsia="Meiryo" w:cs="Meiryo"/>
                          <w:spacing w:val="-56"/>
                          <w:position w:val="2"/>
                        </w:rPr>
                        <w:t xml:space="preserve"> </w:t>
                      </w:r>
                      <w:proofErr w:type="spellStart"/>
                      <w:r w:rsidR="00FC1D29">
                        <w:rPr>
                          <w:rFonts w:eastAsia="Meiryo"/>
                          <w:b/>
                          <w:bCs/>
                          <w:w w:val="101"/>
                          <w:position w:val="2"/>
                        </w:rPr>
                        <w:t>∆Γ</w:t>
                      </w:r>
                      <w:proofErr w:type="spellEnd"/>
                    </w:p>
                    <w:p w:rsidR="003D74F8" w:rsidRDefault="003D74F8" w:rsidP="003D74F8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3" w:lineRule="auto"/>
                        <w:ind w:left="168" w:right="2486"/>
                        <w:jc w:val="both"/>
                      </w:pPr>
                    </w:p>
                    <w:p w:rsidR="0022596C" w:rsidRDefault="0022596C" w:rsidP="0022596C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34" w:lineRule="exact"/>
                        <w:ind w:left="209"/>
                        <w:rPr>
                          <w:rFonts w:eastAsia="Meiryo"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pacing w:val="-1"/>
                        </w:rPr>
                        <w:t xml:space="preserve"> 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</w:rPr>
                        <w:t>Γ</w:t>
                      </w:r>
                      <w:r w:rsidR="003D74F8" w:rsidRPr="003D74F8">
                        <w:rPr>
                          <w:b/>
                          <w:spacing w:val="7"/>
                          <w:sz w:val="18"/>
                          <w:szCs w:val="18"/>
                        </w:rPr>
                        <w:t>•</w:t>
                      </w:r>
                      <w:r w:rsidR="003D74F8" w:rsidRPr="003D74F8">
                        <w:rPr>
                          <w:b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</w:rPr>
                        <w:t xml:space="preserve">Β = </w:t>
                      </w:r>
                      <w:r w:rsidR="003D74F8" w:rsidRPr="003D74F8">
                        <w:rPr>
                          <w:b/>
                          <w:spacing w:val="1"/>
                        </w:rPr>
                        <w:t>Β</w:t>
                      </w:r>
                      <w:r w:rsidR="003D74F8" w:rsidRPr="003D74F8">
                        <w:rPr>
                          <w:b/>
                        </w:rPr>
                        <w:t>Γ</w:t>
                      </w:r>
                      <w:r w:rsidR="003D74F8" w:rsidRPr="003D74F8">
                        <w:rPr>
                          <w:b/>
                          <w:spacing w:val="1"/>
                        </w:rPr>
                        <w:t xml:space="preserve"> </w:t>
                      </w:r>
                      <w:r w:rsidR="003D74F8" w:rsidRPr="003D74F8">
                        <w:rPr>
                          <w:b/>
                          <w:spacing w:val="7"/>
                          <w:sz w:val="18"/>
                          <w:szCs w:val="18"/>
                        </w:rPr>
                        <w:t>•</w:t>
                      </w:r>
                      <w:r w:rsidR="003D74F8" w:rsidRPr="003D74F8">
                        <w:rPr>
                          <w:b/>
                          <w:spacing w:val="-1"/>
                        </w:rPr>
                        <w:t>Α</w:t>
                      </w:r>
                      <w:r w:rsidR="003D74F8" w:rsidRPr="003D74F8">
                        <w:rPr>
                          <w:b/>
                        </w:rPr>
                        <w:t>∆</w:t>
                      </w:r>
                      <w:r w:rsidR="003D74F8">
                        <w:t xml:space="preserve">       </w:t>
                      </w:r>
                      <w:r w:rsidR="003D74F8">
                        <w:rPr>
                          <w:spacing w:val="6"/>
                        </w:rPr>
                        <w:t xml:space="preserve"> </w:t>
                      </w:r>
                      <w:r w:rsidR="003D74F8">
                        <w:t>ή</w:t>
                      </w:r>
                      <w:r>
                        <w:t xml:space="preserve">        </w:t>
                      </w:r>
                      <w:r>
                        <w:rPr>
                          <w:b/>
                          <w:bCs/>
                        </w:rPr>
                        <w:t>β</w:t>
                      </w:r>
                      <w:r>
                        <w:rPr>
                          <w:b/>
                          <w:bCs/>
                          <w:spacing w:val="-29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w w:val="71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spacing w:val="-48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</w:rPr>
                        <w:t>γ</w:t>
                      </w:r>
                      <w:r>
                        <w:rPr>
                          <w:rFonts w:eastAsia="Meiryo"/>
                          <w:b/>
                          <w:bCs/>
                          <w:spacing w:val="5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</w:rPr>
                        <w:t>=</w:t>
                      </w:r>
                      <w:r>
                        <w:rPr>
                          <w:rFonts w:eastAsia="Meiryo"/>
                          <w:b/>
                          <w:bCs/>
                          <w:spacing w:val="-8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</w:rPr>
                        <w:t>α</w:t>
                      </w:r>
                      <w:r>
                        <w:rPr>
                          <w:rFonts w:eastAsia="Meiryo"/>
                          <w:b/>
                          <w:bCs/>
                          <w:spacing w:val="-26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w w:val="71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spacing w:val="-51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  <w:spacing w:val="-1"/>
                        </w:rPr>
                        <w:t>υ</w:t>
                      </w:r>
                      <w:r>
                        <w:rPr>
                          <w:rFonts w:eastAsia="Meiryo"/>
                          <w:b/>
                          <w:bCs/>
                          <w:position w:val="-6"/>
                          <w:sz w:val="18"/>
                          <w:szCs w:val="18"/>
                        </w:rPr>
                        <w:t>α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3D74F8" w:rsidRDefault="003D74F8"/>
    <w:p w:rsidR="003D74F8" w:rsidRDefault="003D74F8"/>
    <w:p w:rsidR="003D74F8" w:rsidRDefault="003D74F8"/>
    <w:p w:rsidR="003D74F8" w:rsidRDefault="003D74F8"/>
    <w:p w:rsidR="003D74F8" w:rsidRDefault="003D74F8"/>
    <w:p w:rsidR="003D74F8" w:rsidRDefault="003D74F8"/>
    <w:p w:rsidR="003D74F8" w:rsidRDefault="00CF2772">
      <w:r>
        <w:rPr>
          <w:noProof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39065</wp:posOffset>
            </wp:positionV>
            <wp:extent cx="1181100" cy="800100"/>
            <wp:effectExtent l="0" t="0" r="0" b="0"/>
            <wp:wrapNone/>
            <wp:docPr id="30" name="Εικόνα 3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4F8" w:rsidRDefault="003D74F8"/>
    <w:p w:rsidR="003D74F8" w:rsidRDefault="00CF2772"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7145</wp:posOffset>
                </wp:positionV>
                <wp:extent cx="1028700" cy="413385"/>
                <wp:effectExtent l="0" t="0" r="0" b="0"/>
                <wp:wrapNone/>
                <wp:docPr id="16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13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629" w:rsidRDefault="00042629">
                            <w:r>
                              <w:rPr>
                                <w:b/>
                                <w:bCs/>
                                <w:w w:val="99"/>
                                <w:position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42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position w:val="13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spacing w:val="32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>
                              <w:rPr>
                                <w:b/>
                                <w:bCs/>
                                <w:spacing w:val="-5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1"/>
                                <w:w w:val="101"/>
                                <w:position w:val="2"/>
                              </w:rPr>
                              <w:t>Β</w:t>
                            </w:r>
                            <w:r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∆</w:t>
                            </w:r>
                            <w:r>
                              <w:rPr>
                                <w:b/>
                                <w:bCs/>
                                <w:spacing w:val="-30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spacing w:val="-59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position w:val="2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30" type="#_x0000_t202" style="position:absolute;margin-left:405pt;margin-top:1.35pt;width:81pt;height:32.5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k+euAIAAMI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" filled="f" stroked="f">
                <v:textbox>
                  <w:txbxContent>
                    <w:p w:rsidR="00042629" w:rsidRDefault="00042629">
                      <w:r>
                        <w:rPr>
                          <w:b/>
                          <w:bCs/>
                          <w:w w:val="99"/>
                          <w:position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42"/>
                          <w:position w:val="2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position w:val="13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b/>
                          <w:bCs/>
                          <w:spacing w:val="32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position w:val="2"/>
                        </w:rPr>
                        <w:t>=</w:t>
                      </w:r>
                      <w:r>
                        <w:rPr>
                          <w:b/>
                          <w:bCs/>
                          <w:spacing w:val="-5"/>
                          <w:position w:val="2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1"/>
                          <w:w w:val="101"/>
                          <w:position w:val="2"/>
                        </w:rPr>
                        <w:t>Β</w:t>
                      </w:r>
                      <w:r>
                        <w:rPr>
                          <w:b/>
                          <w:bCs/>
                          <w:w w:val="101"/>
                          <w:position w:val="2"/>
                        </w:rPr>
                        <w:t>∆</w:t>
                      </w:r>
                      <w:r>
                        <w:rPr>
                          <w:b/>
                          <w:bCs/>
                          <w:spacing w:val="-30"/>
                          <w:position w:val="2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spacing w:val="-59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  <w:position w:val="2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3D74F8" w:rsidRDefault="003D74F8"/>
    <w:p w:rsidR="003D74F8" w:rsidRDefault="003D74F8"/>
    <w:p w:rsidR="003D74F8" w:rsidRDefault="00CF2772"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2865</wp:posOffset>
            </wp:positionV>
            <wp:extent cx="1181100" cy="800100"/>
            <wp:effectExtent l="0" t="0" r="0" b="0"/>
            <wp:wrapNone/>
            <wp:docPr id="29" name="Εικόνα 2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4F8" w:rsidRDefault="00CF2772"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116205</wp:posOffset>
                </wp:positionV>
                <wp:extent cx="1028700" cy="413385"/>
                <wp:effectExtent l="0" t="1905" r="0" b="3810"/>
                <wp:wrapNone/>
                <wp:docPr id="1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13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629" w:rsidRPr="00042629" w:rsidRDefault="00042629" w:rsidP="00042629">
                            <w:r>
                              <w:rPr>
                                <w:b/>
                                <w:bCs/>
                                <w:spacing w:val="9"/>
                                <w:position w:val="2"/>
                              </w:rPr>
                              <w:t>β</w:t>
                            </w:r>
                            <w:r>
                              <w:rPr>
                                <w:b/>
                                <w:bCs/>
                                <w:position w:val="13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b/>
                                <w:bCs/>
                                <w:spacing w:val="32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>
                              <w:rPr>
                                <w:b/>
                                <w:bCs/>
                                <w:spacing w:val="-2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2"/>
                                <w:w w:val="101"/>
                                <w:position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∆</w:t>
                            </w:r>
                            <w:r>
                              <w:rPr>
                                <w:b/>
                                <w:bCs/>
                                <w:spacing w:val="-30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spacing w:val="-60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b/>
                                <w:bCs/>
                                <w:position w:val="2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31" type="#_x0000_t202" style="position:absolute;margin-left:405pt;margin-top:9.15pt;width:81pt;height:32.5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HbwuwIAAMI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" filled="f" stroked="f">
                <v:textbox>
                  <w:txbxContent>
                    <w:p w:rsidR="00042629" w:rsidRPr="00042629" w:rsidRDefault="00042629" w:rsidP="00042629">
                      <w:r>
                        <w:rPr>
                          <w:b/>
                          <w:bCs/>
                          <w:spacing w:val="9"/>
                          <w:position w:val="2"/>
                        </w:rPr>
                        <w:t>β</w:t>
                      </w:r>
                      <w:r>
                        <w:rPr>
                          <w:b/>
                          <w:bCs/>
                          <w:position w:val="13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b/>
                          <w:bCs/>
                          <w:spacing w:val="32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position w:val="2"/>
                        </w:rPr>
                        <w:t>=</w:t>
                      </w:r>
                      <w:r>
                        <w:rPr>
                          <w:b/>
                          <w:bCs/>
                          <w:spacing w:val="-2"/>
                          <w:position w:val="2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2"/>
                          <w:w w:val="101"/>
                          <w:position w:val="2"/>
                        </w:rPr>
                        <w:t>Γ</w:t>
                      </w:r>
                      <w:r>
                        <w:rPr>
                          <w:b/>
                          <w:bCs/>
                          <w:w w:val="101"/>
                          <w:position w:val="2"/>
                        </w:rPr>
                        <w:t>∆</w:t>
                      </w:r>
                      <w:r>
                        <w:rPr>
                          <w:b/>
                          <w:bCs/>
                          <w:spacing w:val="-30"/>
                          <w:position w:val="2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spacing w:val="-60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b/>
                          <w:bCs/>
                          <w:position w:val="2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</w:p>
    <w:p w:rsidR="003D74F8" w:rsidRDefault="003D74F8"/>
    <w:p w:rsidR="003D74F8" w:rsidRDefault="003D74F8"/>
    <w:p w:rsidR="003D74F8" w:rsidRDefault="00CF2772">
      <w:r>
        <w:rPr>
          <w:noProof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61925</wp:posOffset>
            </wp:positionV>
            <wp:extent cx="1181100" cy="733425"/>
            <wp:effectExtent l="0" t="0" r="0" b="0"/>
            <wp:wrapNone/>
            <wp:docPr id="31" name="Εικόνα 3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4F8" w:rsidRDefault="003D74F8"/>
    <w:p w:rsidR="00C12999" w:rsidRDefault="00CF2772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40005</wp:posOffset>
                </wp:positionV>
                <wp:extent cx="1028700" cy="413385"/>
                <wp:effectExtent l="0" t="1905" r="0" b="3810"/>
                <wp:wrapNone/>
                <wp:docPr id="14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413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629" w:rsidRPr="00042629" w:rsidRDefault="00826E89" w:rsidP="00042629">
                            <m:oMath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pacing w:val="4"/>
                                      <w:position w:val="2"/>
                                    </w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</w:rPr>
                                    <m:t>υ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  <w:sz w:val="28"/>
                                      <w:szCs w:val="28"/>
                                    </w:rPr>
                                    <m:t>α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b/>
                                      <w:bCs/>
                                      <w:spacing w:val="4"/>
                                      <w:position w:val="2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</m:oMath>
                            <w:r w:rsidR="00042629">
                              <w:rPr>
                                <w:b/>
                                <w:bCs/>
                                <w:spacing w:val="44"/>
                                <w:position w:val="13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042629">
                              <w:rPr>
                                <w:b/>
                                <w:bCs/>
                                <w:position w:val="2"/>
                              </w:rPr>
                              <w:t>=</w:t>
                            </w:r>
                            <w:r w:rsidR="00042629">
                              <w:rPr>
                                <w:b/>
                                <w:bCs/>
                                <w:spacing w:val="-5"/>
                                <w:position w:val="2"/>
                              </w:rPr>
                              <w:t xml:space="preserve"> </w:t>
                            </w:r>
                            <w:r w:rsidR="00042629">
                              <w:rPr>
                                <w:b/>
                                <w:bCs/>
                                <w:w w:val="101"/>
                                <w:position w:val="2"/>
                              </w:rPr>
                              <w:t>Β∆</w:t>
                            </w:r>
                            <w:r w:rsidR="00042629">
                              <w:rPr>
                                <w:b/>
                                <w:bCs/>
                                <w:spacing w:val="-29"/>
                                <w:position w:val="2"/>
                              </w:rPr>
                              <w:t xml:space="preserve"> </w:t>
                            </w:r>
                            <w:r w:rsidR="00042629">
                              <w:rPr>
                                <w:rFonts w:ascii="Meiryo" w:eastAsia="Meiryo" w:cs="Meiryo" w:hint="eastAsia"/>
                                <w:w w:val="71"/>
                                <w:position w:val="2"/>
                              </w:rPr>
                              <w:t>⋅</w:t>
                            </w:r>
                            <w:r w:rsidR="00042629">
                              <w:rPr>
                                <w:rFonts w:ascii="Meiryo" w:eastAsia="Meiryo" w:cs="Meiryo"/>
                                <w:spacing w:val="-56"/>
                                <w:position w:val="2"/>
                              </w:rPr>
                              <w:t xml:space="preserve"> </w:t>
                            </w:r>
                            <w:proofErr w:type="spellStart"/>
                            <w:r w:rsidR="00042629">
                              <w:rPr>
                                <w:rFonts w:eastAsia="Meiryo"/>
                                <w:b/>
                                <w:bCs/>
                                <w:w w:val="101"/>
                                <w:position w:val="2"/>
                              </w:rPr>
                              <w:t>∆Γ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32" type="#_x0000_t202" style="position:absolute;margin-left:405pt;margin-top:3.15pt;width:81pt;height:32.5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yCwuA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" filled="f" stroked="f">
                <v:textbox>
                  <w:txbxContent>
                    <w:p w:rsidR="00042629" w:rsidRPr="00042629" w:rsidRDefault="00CF2772" w:rsidP="00042629">
                      <m:oMath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pacing w:val="4"/>
                                <w:position w:val="2"/>
                              </w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</w:rPr>
                              <m:t>υ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  <w:sz w:val="28"/>
                                <w:szCs w:val="28"/>
                              </w:rPr>
                              <m:t>α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b/>
                                <w:bCs/>
                                <w:spacing w:val="4"/>
                                <w:position w:val="2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bSup>
                      </m:oMath>
                      <w:r w:rsidR="00042629">
                        <w:rPr>
                          <w:b/>
                          <w:bCs/>
                          <w:spacing w:val="44"/>
                          <w:position w:val="13"/>
                          <w:sz w:val="18"/>
                          <w:szCs w:val="18"/>
                        </w:rPr>
                        <w:t xml:space="preserve"> </w:t>
                      </w:r>
                      <w:r w:rsidR="00042629">
                        <w:rPr>
                          <w:b/>
                          <w:bCs/>
                          <w:position w:val="2"/>
                        </w:rPr>
                        <w:t>=</w:t>
                      </w:r>
                      <w:r w:rsidR="00042629">
                        <w:rPr>
                          <w:b/>
                          <w:bCs/>
                          <w:spacing w:val="-5"/>
                          <w:position w:val="2"/>
                        </w:rPr>
                        <w:t xml:space="preserve"> </w:t>
                      </w:r>
                      <w:r w:rsidR="00042629">
                        <w:rPr>
                          <w:b/>
                          <w:bCs/>
                          <w:w w:val="101"/>
                          <w:position w:val="2"/>
                        </w:rPr>
                        <w:t>Β∆</w:t>
                      </w:r>
                      <w:r w:rsidR="00042629">
                        <w:rPr>
                          <w:b/>
                          <w:bCs/>
                          <w:spacing w:val="-29"/>
                          <w:position w:val="2"/>
                        </w:rPr>
                        <w:t xml:space="preserve"> </w:t>
                      </w:r>
                      <w:r w:rsidR="00042629">
                        <w:rPr>
                          <w:rFonts w:ascii="Meiryo" w:eastAsia="Meiryo" w:cs="Meiryo" w:hint="eastAsia"/>
                          <w:w w:val="71"/>
                          <w:position w:val="2"/>
                        </w:rPr>
                        <w:t>⋅</w:t>
                      </w:r>
                      <w:r w:rsidR="00042629">
                        <w:rPr>
                          <w:rFonts w:ascii="Meiryo" w:eastAsia="Meiryo" w:cs="Meiryo"/>
                          <w:spacing w:val="-56"/>
                          <w:position w:val="2"/>
                        </w:rPr>
                        <w:t xml:space="preserve"> </w:t>
                      </w:r>
                      <w:proofErr w:type="spellStart"/>
                      <w:r w:rsidR="00042629">
                        <w:rPr>
                          <w:rFonts w:eastAsia="Meiryo"/>
                          <w:b/>
                          <w:bCs/>
                          <w:w w:val="101"/>
                          <w:position w:val="2"/>
                        </w:rPr>
                        <w:t>∆Γ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C12999" w:rsidRDefault="00C12999"/>
    <w:p w:rsidR="00C12999" w:rsidRDefault="00C12999"/>
    <w:p w:rsidR="00C12999" w:rsidRDefault="00CF2772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page">
                  <wp:posOffset>800100</wp:posOffset>
                </wp:positionH>
                <wp:positionV relativeFrom="page">
                  <wp:posOffset>7771765</wp:posOffset>
                </wp:positionV>
                <wp:extent cx="6172200" cy="571500"/>
                <wp:effectExtent l="0" t="0" r="0" b="635"/>
                <wp:wrapNone/>
                <wp:docPr id="13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5715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4357" w:rsidRDefault="00124357" w:rsidP="00124357">
                            <w:pPr>
                              <w:widowControl w:val="0"/>
                              <w:tabs>
                                <w:tab w:val="left" w:pos="2140"/>
                              </w:tabs>
                              <w:autoSpaceDE w:val="0"/>
                              <w:autoSpaceDN w:val="0"/>
                              <w:adjustRightInd w:val="0"/>
                              <w:spacing w:before="2" w:line="276" w:lineRule="exact"/>
                              <w:ind w:left="2158" w:right="-12" w:hanging="2128"/>
                              <w:jc w:val="both"/>
                            </w:pPr>
                            <w:r>
                              <w:rPr>
                                <w:b/>
                                <w:bCs/>
                              </w:rPr>
                              <w:t>ΘΕΩΡΗΜΑ Ι</w:t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Α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ένα</w:t>
                            </w:r>
                            <w:r>
                              <w:rPr>
                                <w:b/>
                                <w:bCs/>
                                <w:spacing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ρί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</w:rPr>
                              <w:t>ο</w:t>
                            </w:r>
                            <w:r>
                              <w:rPr>
                                <w:b/>
                                <w:bCs/>
                                <w:spacing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είναι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ο</w:t>
                            </w:r>
                            <w:r>
                              <w:rPr>
                                <w:b/>
                                <w:bCs/>
                              </w:rPr>
                              <w:t>ρθο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</w:rPr>
                              <w:t>ι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ο</w:t>
                            </w:r>
                            <w:r>
                              <w:rPr>
                                <w:b/>
                                <w:bCs/>
                              </w:rPr>
                              <w:t>,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ότε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ετ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ρ</w:t>
                            </w:r>
                            <w:r>
                              <w:rPr>
                                <w:b/>
                                <w:bCs/>
                              </w:rPr>
                              <w:t>ά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ο</w:t>
                            </w:r>
                            <w:r>
                              <w:rPr>
                                <w:b/>
                                <w:bCs/>
                                <w:spacing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ιας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spacing w:val="2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κάθετης πλευράς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ο</w:t>
                            </w:r>
                            <w:r>
                              <w:rPr>
                                <w:b/>
                                <w:bCs/>
                              </w:rPr>
                              <w:t>υ</w:t>
                            </w:r>
                            <w:r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ισούται</w:t>
                            </w:r>
                            <w:r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ε το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γιν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ό</w:t>
                            </w:r>
                            <w:r>
                              <w:rPr>
                                <w:b/>
                                <w:bCs/>
                              </w:rPr>
                              <w:t>μενο της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ροβολής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ης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στη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υποτε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ί</w:t>
                            </w:r>
                            <w:r>
                              <w:rPr>
                                <w:b/>
                                <w:bCs/>
                              </w:rPr>
                              <w:t>νουσα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επί την υποτείνουσα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33" type="#_x0000_t202" style="position:absolute;margin-left:63pt;margin-top:611.95pt;width:486pt;height:45pt;z-index:-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" fillcolor="silver" stroked="f">
                <v:textbox inset="1mm,0,1mm,0">
                  <w:txbxContent>
                    <w:p w:rsidR="00124357" w:rsidRDefault="00124357" w:rsidP="00124357">
                      <w:pPr>
                        <w:widowControl w:val="0"/>
                        <w:tabs>
                          <w:tab w:val="left" w:pos="2140"/>
                        </w:tabs>
                        <w:autoSpaceDE w:val="0"/>
                        <w:autoSpaceDN w:val="0"/>
                        <w:adjustRightInd w:val="0"/>
                        <w:spacing w:before="2" w:line="276" w:lineRule="exact"/>
                        <w:ind w:left="2158" w:right="-12" w:hanging="2128"/>
                        <w:jc w:val="both"/>
                      </w:pPr>
                      <w:r>
                        <w:rPr>
                          <w:b/>
                          <w:bCs/>
                        </w:rPr>
                        <w:t>ΘΕΩΡΗΜΑ Ι</w:t>
                      </w:r>
                      <w:r>
                        <w:rPr>
                          <w:b/>
                          <w:bCs/>
                        </w:rPr>
                        <w:tab/>
                      </w:r>
                      <w:r>
                        <w:rPr>
                          <w:b/>
                          <w:bCs/>
                          <w:spacing w:val="-1"/>
                        </w:rPr>
                        <w:t>Α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ένα</w:t>
                      </w:r>
                      <w:r>
                        <w:rPr>
                          <w:b/>
                          <w:bCs/>
                          <w:spacing w:val="2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ρί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1"/>
                        </w:rPr>
                        <w:t>ω</w:t>
                      </w:r>
                      <w:r>
                        <w:rPr>
                          <w:b/>
                          <w:bCs/>
                          <w:spacing w:val="1"/>
                        </w:rPr>
                        <w:t>ν</w:t>
                      </w:r>
                      <w:r>
                        <w:rPr>
                          <w:b/>
                          <w:bCs/>
                        </w:rPr>
                        <w:t>ο</w:t>
                      </w:r>
                      <w:r>
                        <w:rPr>
                          <w:b/>
                          <w:bCs/>
                          <w:spacing w:val="2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είναι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1"/>
                        </w:rPr>
                        <w:t>ο</w:t>
                      </w:r>
                      <w:r>
                        <w:rPr>
                          <w:b/>
                          <w:bCs/>
                        </w:rPr>
                        <w:t>ρθο</w:t>
                      </w:r>
                      <w:r>
                        <w:rPr>
                          <w:b/>
                          <w:bCs/>
                          <w:spacing w:val="1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ώ</w:t>
                      </w:r>
                      <w:r>
                        <w:rPr>
                          <w:b/>
                          <w:bCs/>
                          <w:spacing w:val="1"/>
                        </w:rPr>
                        <w:t>ν</w:t>
                      </w:r>
                      <w:r>
                        <w:rPr>
                          <w:b/>
                          <w:bCs/>
                        </w:rPr>
                        <w:t>ι</w:t>
                      </w:r>
                      <w:r>
                        <w:rPr>
                          <w:b/>
                          <w:bCs/>
                          <w:spacing w:val="1"/>
                        </w:rPr>
                        <w:t>ο</w:t>
                      </w:r>
                      <w:r>
                        <w:rPr>
                          <w:b/>
                          <w:bCs/>
                        </w:rPr>
                        <w:t>,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ότε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ετ</w:t>
                      </w:r>
                      <w:r>
                        <w:rPr>
                          <w:b/>
                          <w:bCs/>
                          <w:spacing w:val="1"/>
                        </w:rPr>
                        <w:t>ρ</w:t>
                      </w:r>
                      <w:r>
                        <w:rPr>
                          <w:b/>
                          <w:bCs/>
                        </w:rPr>
                        <w:t>ά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ο</w:t>
                      </w:r>
                      <w:r>
                        <w:rPr>
                          <w:b/>
                          <w:bCs/>
                          <w:spacing w:val="2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</w:t>
                      </w:r>
                      <w:proofErr w:type="spellStart"/>
                      <w:r>
                        <w:rPr>
                          <w:b/>
                          <w:bCs/>
                        </w:rPr>
                        <w:t>ιας</w:t>
                      </w:r>
                      <w:proofErr w:type="spellEnd"/>
                      <w:r>
                        <w:rPr>
                          <w:b/>
                          <w:bCs/>
                          <w:spacing w:val="2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κάθετης πλευράς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</w:t>
                      </w:r>
                      <w:r>
                        <w:rPr>
                          <w:b/>
                          <w:bCs/>
                          <w:spacing w:val="1"/>
                        </w:rPr>
                        <w:t>ο</w:t>
                      </w:r>
                      <w:r>
                        <w:rPr>
                          <w:b/>
                          <w:bCs/>
                        </w:rPr>
                        <w:t>υ</w:t>
                      </w:r>
                      <w:r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ισούται</w:t>
                      </w:r>
                      <w:r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ε το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γιν</w:t>
                      </w:r>
                      <w:r>
                        <w:rPr>
                          <w:b/>
                          <w:bCs/>
                          <w:spacing w:val="2"/>
                        </w:rPr>
                        <w:t>ό</w:t>
                      </w:r>
                      <w:r>
                        <w:rPr>
                          <w:b/>
                          <w:bCs/>
                        </w:rPr>
                        <w:t>μενο της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ροβολής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ης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1"/>
                        </w:rPr>
                        <w:t>στη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υποτε</w:t>
                      </w:r>
                      <w:r>
                        <w:rPr>
                          <w:b/>
                          <w:bCs/>
                          <w:spacing w:val="1"/>
                        </w:rPr>
                        <w:t>ί</w:t>
                      </w:r>
                      <w:r>
                        <w:rPr>
                          <w:b/>
                          <w:bCs/>
                        </w:rPr>
                        <w:t>νουσα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επί την υποτείνουσα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C12999" w:rsidRDefault="00C12999"/>
    <w:p w:rsidR="00B936C6" w:rsidRDefault="00B936C6"/>
    <w:p w:rsidR="00124357" w:rsidRDefault="00124357"/>
    <w:p w:rsidR="00124357" w:rsidRDefault="00CF2772"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page">
                  <wp:posOffset>3314700</wp:posOffset>
                </wp:positionH>
                <wp:positionV relativeFrom="page">
                  <wp:posOffset>8457565</wp:posOffset>
                </wp:positionV>
                <wp:extent cx="3641725" cy="377190"/>
                <wp:effectExtent l="0" t="0" r="0" b="4445"/>
                <wp:wrapNone/>
                <wp:docPr id="12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172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24357" w:rsidRDefault="00124357" w:rsidP="0012435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43" w:lineRule="exact"/>
                              <w:ind w:left="20" w:right="-41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position w:val="3"/>
                              </w:rPr>
                              <w:t>Στο ορθογώνιο τρίγωνο</w:t>
                            </w:r>
                            <w:r>
                              <w:rPr>
                                <w:spacing w:val="2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spacing w:val="-1"/>
                                <w:position w:val="3"/>
                              </w:rPr>
                              <w:t>ΑΒ</w:t>
                            </w:r>
                            <w:r>
                              <w:rPr>
                                <w:spacing w:val="1"/>
                                <w:position w:val="3"/>
                              </w:rPr>
                              <w:t>Γ</w:t>
                            </w:r>
                            <w:r>
                              <w:rPr>
                                <w:position w:val="3"/>
                              </w:rPr>
                              <w:t xml:space="preserve">, µε </w:t>
                            </w:r>
                            <w:r w:rsidRPr="00124357">
                              <w:rPr>
                                <w:position w:val="-4"/>
                              </w:rPr>
                              <w:object w:dxaOrig="24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46" type="#_x0000_t75" style="width:12pt;height:16pt" o:ole="">
                                  <v:imagedata r:id="rId13" o:title=""/>
                                </v:shape>
                                <o:OLEObject Type="Embed" ProgID="Equation.DSMT4" ShapeID="_x0000_i1046" DrawAspect="Content" ObjectID="_1671638805" r:id="rId14"/>
                              </w:object>
                            </w:r>
                            <w:r>
                              <w:rPr>
                                <w:spacing w:val="29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/>
                                <w:w w:val="69"/>
                                <w:position w:val="3"/>
                              </w:rPr>
                              <w:t xml:space="preserve">= </w:t>
                            </w:r>
                            <w:r>
                              <w:rPr>
                                <w:rFonts w:eastAsia="Meiryo"/>
                                <w:w w:val="101"/>
                                <w:position w:val="3"/>
                              </w:rPr>
                              <w:t>9</w:t>
                            </w:r>
                            <w:r>
                              <w:rPr>
                                <w:rFonts w:eastAsia="Meiryo"/>
                                <w:spacing w:val="9"/>
                                <w:w w:val="101"/>
                                <w:position w:val="3"/>
                              </w:rPr>
                              <w:t>0</w:t>
                            </w:r>
                            <w:r>
                              <w:rPr>
                                <w:rFonts w:eastAsia="Meiryo"/>
                                <w:w w:val="56"/>
                                <w:position w:val="14"/>
                                <w:sz w:val="14"/>
                                <w:szCs w:val="14"/>
                              </w:rPr>
                              <w:t>D</w:t>
                            </w:r>
                            <w:r>
                              <w:rPr>
                                <w:rFonts w:eastAsia="Meiryo"/>
                                <w:spacing w:val="12"/>
                                <w:position w:val="14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position w:val="3"/>
                              </w:rPr>
                              <w:t>φέρουμε</w:t>
                            </w:r>
                            <w:r>
                              <w:rPr>
                                <w:rFonts w:eastAsia="Meiryo"/>
                                <w:spacing w:val="-10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position w:val="3"/>
                              </w:rPr>
                              <w:t>το ύψος</w:t>
                            </w:r>
                          </w:p>
                          <w:p w:rsidR="00124357" w:rsidRDefault="00124357" w:rsidP="00124357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36" w:lineRule="exact"/>
                              <w:ind w:left="20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rFonts w:eastAsia="Meiryo"/>
                                <w:spacing w:val="-1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</w:rPr>
                              <w:t>∆</w:t>
                            </w:r>
                            <w:r>
                              <w:rPr>
                                <w:rFonts w:eastAsia="Meiryo"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. Τα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τρίγωνα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 w:rsidR="00747AE7">
                              <w:rPr>
                                <w:rFonts w:eastAsia="Meiryo"/>
                                <w:spacing w:val="-1"/>
                              </w:rPr>
                              <w:t>ΒΑΓ</w:t>
                            </w:r>
                            <w:r>
                              <w:rPr>
                                <w:rFonts w:eastAsia="Meiryo"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 xml:space="preserve">, </w:t>
                            </w:r>
                            <w:r w:rsidR="00747AE7">
                              <w:rPr>
                                <w:rFonts w:eastAsia="Meiryo"/>
                                <w:spacing w:val="-1"/>
                              </w:rPr>
                              <w:t>ΒΔΑ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είναι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όμοια</w:t>
                            </w:r>
                            <w:r>
                              <w:rPr>
                                <w:rFonts w:eastAsia="Meiryo"/>
                                <w:spacing w:val="-10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, επειδή :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34" type="#_x0000_t202" style="position:absolute;margin-left:261pt;margin-top:665.95pt;width:286.75pt;height:29.7pt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" filled="f" stroked="f">
                <v:textbox inset="0,0,0,0">
                  <w:txbxContent>
                    <w:p w:rsidR="00124357" w:rsidRDefault="00124357" w:rsidP="0012435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43" w:lineRule="exact"/>
                        <w:ind w:left="20" w:right="-41"/>
                        <w:rPr>
                          <w:rFonts w:eastAsia="Meiryo"/>
                        </w:rPr>
                      </w:pPr>
                      <w:r>
                        <w:rPr>
                          <w:position w:val="3"/>
                        </w:rPr>
                        <w:t>Στο ορθογώνιο τρίγωνο</w:t>
                      </w:r>
                      <w:r>
                        <w:rPr>
                          <w:spacing w:val="2"/>
                          <w:position w:val="3"/>
                        </w:rPr>
                        <w:t xml:space="preserve"> </w:t>
                      </w:r>
                      <w:r>
                        <w:rPr>
                          <w:spacing w:val="-1"/>
                          <w:position w:val="3"/>
                        </w:rPr>
                        <w:t>ΑΒ</w:t>
                      </w:r>
                      <w:r>
                        <w:rPr>
                          <w:spacing w:val="1"/>
                          <w:position w:val="3"/>
                        </w:rPr>
                        <w:t>Γ</w:t>
                      </w:r>
                      <w:r>
                        <w:rPr>
                          <w:position w:val="3"/>
                        </w:rPr>
                        <w:t xml:space="preserve">, µε </w:t>
                      </w:r>
                      <w:r w:rsidRPr="00124357">
                        <w:rPr>
                          <w:position w:val="-4"/>
                        </w:rPr>
                        <w:object w:dxaOrig="240" w:dyaOrig="320">
                          <v:shape id="_x0000_i1046" type="#_x0000_t75" style="width:12pt;height:16pt" o:ole="">
                            <v:imagedata r:id="rId13" o:title=""/>
                          </v:shape>
                          <o:OLEObject Type="Embed" ProgID="Equation.DSMT4" ShapeID="_x0000_i1046" DrawAspect="Content" ObjectID="_1671638805" r:id="rId15"/>
                        </w:object>
                      </w:r>
                      <w:r>
                        <w:rPr>
                          <w:spacing w:val="29"/>
                          <w:position w:val="3"/>
                        </w:rPr>
                        <w:t xml:space="preserve"> </w:t>
                      </w:r>
                      <w:r>
                        <w:rPr>
                          <w:rFonts w:ascii="Meiryo" w:eastAsia="Meiryo" w:cs="Meiryo"/>
                          <w:w w:val="69"/>
                          <w:position w:val="3"/>
                        </w:rPr>
                        <w:t xml:space="preserve">= </w:t>
                      </w:r>
                      <w:r>
                        <w:rPr>
                          <w:rFonts w:eastAsia="Meiryo"/>
                          <w:w w:val="101"/>
                          <w:position w:val="3"/>
                        </w:rPr>
                        <w:t>9</w:t>
                      </w:r>
                      <w:r>
                        <w:rPr>
                          <w:rFonts w:eastAsia="Meiryo"/>
                          <w:spacing w:val="9"/>
                          <w:w w:val="101"/>
                          <w:position w:val="3"/>
                        </w:rPr>
                        <w:t>0</w:t>
                      </w:r>
                      <w:r>
                        <w:rPr>
                          <w:rFonts w:eastAsia="Meiryo"/>
                          <w:w w:val="56"/>
                          <w:position w:val="14"/>
                          <w:sz w:val="14"/>
                          <w:szCs w:val="14"/>
                        </w:rPr>
                        <w:t>D</w:t>
                      </w:r>
                      <w:r>
                        <w:rPr>
                          <w:rFonts w:eastAsia="Meiryo"/>
                          <w:spacing w:val="12"/>
                          <w:position w:val="14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rFonts w:eastAsia="Meiryo"/>
                          <w:position w:val="3"/>
                        </w:rPr>
                        <w:t>φέρουμε</w:t>
                      </w:r>
                      <w:r>
                        <w:rPr>
                          <w:rFonts w:eastAsia="Meiryo"/>
                          <w:spacing w:val="-10"/>
                          <w:position w:val="3"/>
                        </w:rPr>
                        <w:t xml:space="preserve"> </w:t>
                      </w:r>
                      <w:r>
                        <w:rPr>
                          <w:rFonts w:eastAsia="Meiryo"/>
                          <w:position w:val="3"/>
                        </w:rPr>
                        <w:t>το ύψος</w:t>
                      </w:r>
                    </w:p>
                    <w:p w:rsidR="00124357" w:rsidRDefault="00124357" w:rsidP="00124357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236" w:lineRule="exact"/>
                        <w:ind w:left="20"/>
                        <w:rPr>
                          <w:rFonts w:eastAsia="Meiryo"/>
                        </w:rPr>
                      </w:pPr>
                      <w:r>
                        <w:rPr>
                          <w:rFonts w:eastAsia="Meiryo"/>
                          <w:spacing w:val="-1"/>
                        </w:rPr>
                        <w:t>Α</w:t>
                      </w:r>
                      <w:r>
                        <w:rPr>
                          <w:rFonts w:eastAsia="Meiryo"/>
                        </w:rPr>
                        <w:t>∆</w:t>
                      </w:r>
                      <w:r>
                        <w:rPr>
                          <w:rFonts w:eastAsia="Meiryo"/>
                          <w:spacing w:val="6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. Τα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τρίγωνα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 w:rsidR="00747AE7">
                        <w:rPr>
                          <w:rFonts w:eastAsia="Meiryo"/>
                          <w:spacing w:val="-1"/>
                        </w:rPr>
                        <w:t>ΒΑΓ</w:t>
                      </w:r>
                      <w:r>
                        <w:rPr>
                          <w:rFonts w:eastAsia="Meiryo"/>
                          <w:spacing w:val="6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 xml:space="preserve">, </w:t>
                      </w:r>
                      <w:r w:rsidR="00747AE7">
                        <w:rPr>
                          <w:rFonts w:eastAsia="Meiryo"/>
                          <w:spacing w:val="-1"/>
                        </w:rPr>
                        <w:t>ΒΔΑ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είναι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όμοια</w:t>
                      </w:r>
                      <w:r>
                        <w:rPr>
                          <w:rFonts w:eastAsia="Meiryo"/>
                          <w:spacing w:val="-10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, επειδή :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C12999" w:rsidRDefault="00124357">
      <w:pPr>
        <w:rPr>
          <w:b/>
          <w:u w:val="single"/>
        </w:rPr>
      </w:pPr>
      <w:r>
        <w:t xml:space="preserve">  </w:t>
      </w:r>
      <w:r w:rsidRPr="00124357">
        <w:rPr>
          <w:b/>
          <w:u w:val="single"/>
        </w:rPr>
        <w:t xml:space="preserve">Απόδειξη : </w:t>
      </w:r>
    </w:p>
    <w:p w:rsidR="00124357" w:rsidRPr="00124357" w:rsidRDefault="00CF2772">
      <w:pPr>
        <w:rPr>
          <w:b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23825</wp:posOffset>
            </wp:positionV>
            <wp:extent cx="2057400" cy="1182370"/>
            <wp:effectExtent l="0" t="0" r="0" b="0"/>
            <wp:wrapNone/>
            <wp:docPr id="38" name="Εικόνα 38" descr="Καταγραφ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Καταγραφή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8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4357">
        <w:rPr>
          <w:b/>
          <w:u w:val="single"/>
        </w:rPr>
        <w:tab/>
      </w:r>
      <w:r w:rsidR="00124357">
        <w:rPr>
          <w:b/>
          <w:u w:val="single"/>
        </w:rPr>
        <w:tab/>
      </w:r>
      <w:r w:rsidR="00124357">
        <w:rPr>
          <w:b/>
          <w:u w:val="single"/>
        </w:rPr>
        <w:tab/>
      </w:r>
      <w:r w:rsidR="00124357">
        <w:rPr>
          <w:b/>
        </w:rPr>
        <w:tab/>
      </w:r>
      <w:r w:rsidR="00124357">
        <w:rPr>
          <w:b/>
        </w:rPr>
        <w:tab/>
      </w:r>
    </w:p>
    <w:p w:rsidR="00B936C6" w:rsidRDefault="00B936C6">
      <w:pPr>
        <w:rPr>
          <w:b/>
          <w:u w:val="single"/>
        </w:rPr>
      </w:pPr>
    </w:p>
    <w:p w:rsidR="00B936C6" w:rsidRPr="00B936C6" w:rsidRDefault="00826E89" w:rsidP="00B936C6">
      <w:r>
        <w:rPr>
          <w:noProof/>
        </w:rPr>
        <w:pict>
          <v:shape id="_x0000_s1064" type="#_x0000_t75" style="position:absolute;margin-left:180pt;margin-top:7.1pt;width:315pt;height:56.05pt;z-index:251657728">
            <v:imagedata r:id="rId16" o:title=""/>
          </v:shape>
          <o:OLEObject Type="Embed" ProgID="Equation.DSMT4" ShapeID="_x0000_s1064" DrawAspect="Content" ObjectID="_1671638801" r:id="rId17"/>
        </w:pict>
      </w:r>
    </w:p>
    <w:p w:rsidR="00B936C6" w:rsidRPr="00B936C6" w:rsidRDefault="00B936C6" w:rsidP="00B936C6"/>
    <w:p w:rsidR="00B936C6" w:rsidRDefault="00B936C6" w:rsidP="00B936C6"/>
    <w:p w:rsidR="00124357" w:rsidRDefault="00CF2772" w:rsidP="00B936C6">
      <w:pPr>
        <w:tabs>
          <w:tab w:val="left" w:pos="71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4925</wp:posOffset>
                </wp:positionV>
                <wp:extent cx="1009650" cy="241300"/>
                <wp:effectExtent l="9525" t="6350" r="9525" b="9525"/>
                <wp:wrapNone/>
                <wp:docPr id="1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10B1" w:rsidRDefault="00CF10B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35" type="#_x0000_t202" style="position:absolute;margin-left:180pt;margin-top:2.75pt;width:79.5pt;height:19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" strokecolor="white">
                <v:textbox>
                  <w:txbxContent>
                    <w:p w:rsidR="00CF10B1" w:rsidRDefault="00CF10B1"/>
                  </w:txbxContent>
                </v:textbox>
              </v:shape>
            </w:pict>
          </mc:Fallback>
        </mc:AlternateContent>
      </w:r>
      <w:r w:rsidR="00B936C6">
        <w:tab/>
      </w:r>
    </w:p>
    <w:p w:rsidR="00B936C6" w:rsidRDefault="00826E89" w:rsidP="00B936C6">
      <w:pPr>
        <w:tabs>
          <w:tab w:val="left" w:pos="7125"/>
        </w:tabs>
      </w:pPr>
      <w:r>
        <w:rPr>
          <w:noProof/>
        </w:rPr>
        <w:pict>
          <v:shape id="_x0000_s1065" type="#_x0000_t75" style="position:absolute;margin-left:162pt;margin-top:7.95pt;width:332.45pt;height:26.95pt;z-index:251658752">
            <v:imagedata r:id="rId18" o:title=""/>
          </v:shape>
          <o:OLEObject Type="Embed" ProgID="Equation.DSMT4" ShapeID="_x0000_s1065" DrawAspect="Content" ObjectID="_1671638802" r:id="rId19"/>
        </w:pict>
      </w:r>
      <w:r w:rsidR="00B936C6">
        <w:t xml:space="preserve">                                                                </w:t>
      </w:r>
    </w:p>
    <w:p w:rsidR="00B936C6" w:rsidRDefault="00B936C6" w:rsidP="00B936C6">
      <w:pPr>
        <w:tabs>
          <w:tab w:val="left" w:pos="7125"/>
        </w:tabs>
      </w:pPr>
    </w:p>
    <w:p w:rsidR="000758F7" w:rsidRDefault="000758F7" w:rsidP="00B936C6">
      <w:pPr>
        <w:tabs>
          <w:tab w:val="left" w:pos="7125"/>
        </w:tabs>
        <w:rPr>
          <w:b/>
          <w:bCs/>
          <w:spacing w:val="3"/>
          <w:w w:val="147"/>
          <w:sz w:val="28"/>
          <w:szCs w:val="28"/>
        </w:rPr>
      </w:pPr>
    </w:p>
    <w:p w:rsidR="00B936C6" w:rsidRDefault="004A3F59" w:rsidP="00B936C6">
      <w:pPr>
        <w:tabs>
          <w:tab w:val="left" w:pos="7125"/>
        </w:tabs>
        <w:rPr>
          <w:b/>
          <w:bCs/>
          <w:spacing w:val="2"/>
          <w:w w:val="148"/>
          <w:sz w:val="28"/>
          <w:szCs w:val="28"/>
        </w:rPr>
      </w:pPr>
      <w:r>
        <w:rPr>
          <w:b/>
          <w:bCs/>
          <w:spacing w:val="3"/>
          <w:w w:val="147"/>
          <w:sz w:val="28"/>
          <w:szCs w:val="28"/>
        </w:rPr>
        <w:lastRenderedPageBreak/>
        <w:t>Τ</w:t>
      </w:r>
      <w:r>
        <w:rPr>
          <w:b/>
          <w:bCs/>
          <w:w w:val="147"/>
          <w:sz w:val="28"/>
          <w:szCs w:val="28"/>
        </w:rPr>
        <w:t>ο</w:t>
      </w:r>
      <w:r>
        <w:rPr>
          <w:b/>
          <w:bCs/>
          <w:spacing w:val="8"/>
          <w:w w:val="147"/>
          <w:sz w:val="28"/>
          <w:szCs w:val="28"/>
        </w:rPr>
        <w:t xml:space="preserve"> </w:t>
      </w:r>
      <w:r>
        <w:rPr>
          <w:b/>
          <w:bCs/>
          <w:spacing w:val="3"/>
          <w:w w:val="147"/>
          <w:sz w:val="28"/>
          <w:szCs w:val="28"/>
        </w:rPr>
        <w:t>Πυθαγόρει</w:t>
      </w:r>
      <w:r>
        <w:rPr>
          <w:b/>
          <w:bCs/>
          <w:w w:val="147"/>
          <w:sz w:val="28"/>
          <w:szCs w:val="28"/>
        </w:rPr>
        <w:t>ο</w:t>
      </w:r>
      <w:r>
        <w:rPr>
          <w:b/>
          <w:bCs/>
          <w:spacing w:val="12"/>
          <w:w w:val="147"/>
          <w:sz w:val="28"/>
          <w:szCs w:val="28"/>
        </w:rPr>
        <w:t xml:space="preserve"> </w:t>
      </w:r>
      <w:r>
        <w:rPr>
          <w:b/>
          <w:bCs/>
          <w:spacing w:val="2"/>
          <w:w w:val="148"/>
          <w:sz w:val="28"/>
          <w:szCs w:val="28"/>
        </w:rPr>
        <w:t>Θεώρη</w:t>
      </w:r>
      <w:r>
        <w:rPr>
          <w:b/>
          <w:bCs/>
          <w:spacing w:val="3"/>
          <w:w w:val="146"/>
          <w:sz w:val="28"/>
          <w:szCs w:val="28"/>
        </w:rPr>
        <w:t>μ</w:t>
      </w:r>
      <w:r>
        <w:rPr>
          <w:b/>
          <w:bCs/>
          <w:spacing w:val="2"/>
          <w:w w:val="148"/>
          <w:sz w:val="28"/>
          <w:szCs w:val="28"/>
        </w:rPr>
        <w:t>α</w:t>
      </w:r>
    </w:p>
    <w:p w:rsidR="004A3F59" w:rsidRDefault="00CF2772" w:rsidP="00B936C6">
      <w:pPr>
        <w:tabs>
          <w:tab w:val="left" w:pos="7125"/>
        </w:tabs>
        <w:rPr>
          <w:b/>
          <w:bCs/>
          <w:spacing w:val="2"/>
          <w:w w:val="148"/>
          <w:sz w:val="28"/>
          <w:szCs w:val="28"/>
        </w:rPr>
      </w:pPr>
      <w:r>
        <w:rPr>
          <w:b/>
          <w:bCs/>
          <w:noProof/>
          <w:spacing w:val="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page">
                  <wp:posOffset>685800</wp:posOffset>
                </wp:positionH>
                <wp:positionV relativeFrom="page">
                  <wp:posOffset>913765</wp:posOffset>
                </wp:positionV>
                <wp:extent cx="6400800" cy="525780"/>
                <wp:effectExtent l="0" t="0" r="0" b="0"/>
                <wp:wrapNone/>
                <wp:docPr id="10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52578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3F59" w:rsidRDefault="004A3F59" w:rsidP="004A3F59">
                            <w:pPr>
                              <w:widowControl w:val="0"/>
                              <w:tabs>
                                <w:tab w:val="left" w:pos="2140"/>
                              </w:tabs>
                              <w:autoSpaceDE w:val="0"/>
                              <w:autoSpaceDN w:val="0"/>
                              <w:adjustRightInd w:val="0"/>
                              <w:spacing w:before="2" w:line="276" w:lineRule="exact"/>
                              <w:ind w:left="2158" w:right="-11" w:hanging="2128"/>
                              <w:jc w:val="both"/>
                            </w:pPr>
                            <w:r>
                              <w:rPr>
                                <w:b/>
                                <w:bCs/>
                              </w:rPr>
                              <w:t>ΘΕΩΡΗΜΑ</w:t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  <w:t xml:space="preserve">Σε </w:t>
                            </w:r>
                            <w:r>
                              <w:rPr>
                                <w:b/>
                                <w:bCs/>
                                <w:spacing w:val="3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κάθε </w:t>
                            </w:r>
                            <w:r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ορθο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νιο </w:t>
                            </w:r>
                            <w:r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ρί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νο </w:t>
                            </w:r>
                            <w:r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το </w:t>
                            </w:r>
                            <w:r>
                              <w:rPr>
                                <w:b/>
                                <w:bCs/>
                                <w:spacing w:val="4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ετρά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ο </w:t>
                            </w:r>
                            <w:r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της </w:t>
                            </w:r>
                            <w:r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υ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π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οτε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ί</w:t>
                            </w:r>
                            <w:r>
                              <w:rPr>
                                <w:b/>
                                <w:bCs/>
                              </w:rPr>
                              <w:t>νουσας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ισούται</w:t>
                            </w:r>
                            <w:r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ε το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άθροι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σ</w:t>
                            </w:r>
                            <w:r>
                              <w:rPr>
                                <w:b/>
                                <w:bCs/>
                              </w:rPr>
                              <w:t>μα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ε</w:t>
                            </w:r>
                            <w:r>
                              <w:rPr>
                                <w:b/>
                                <w:bCs/>
                              </w:rPr>
                              <w:t>τραγ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κάθε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λευρ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υ.</w:t>
                            </w:r>
                          </w:p>
                        </w:txbxContent>
                      </wps:txbx>
                      <wps:bodyPr rot="0" vert="horz" wrap="square" lIns="72000" tIns="36000" rIns="72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36" type="#_x0000_t202" style="position:absolute;margin-left:54pt;margin-top:71.95pt;width:7in;height:41.4pt;z-index:-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" fillcolor="silver" stroked="f">
                <v:textbox inset="2mm,1mm,2mm,1mm">
                  <w:txbxContent>
                    <w:p w:rsidR="004A3F59" w:rsidRDefault="004A3F59" w:rsidP="004A3F59">
                      <w:pPr>
                        <w:widowControl w:val="0"/>
                        <w:tabs>
                          <w:tab w:val="left" w:pos="2140"/>
                        </w:tabs>
                        <w:autoSpaceDE w:val="0"/>
                        <w:autoSpaceDN w:val="0"/>
                        <w:adjustRightInd w:val="0"/>
                        <w:spacing w:before="2" w:line="276" w:lineRule="exact"/>
                        <w:ind w:left="2158" w:right="-11" w:hanging="2128"/>
                        <w:jc w:val="both"/>
                      </w:pPr>
                      <w:r>
                        <w:rPr>
                          <w:b/>
                          <w:bCs/>
                        </w:rPr>
                        <w:t>ΘΕΩΡΗΜΑ</w:t>
                      </w:r>
                      <w:r>
                        <w:rPr>
                          <w:b/>
                          <w:bCs/>
                        </w:rPr>
                        <w:tab/>
                        <w:t xml:space="preserve">Σε </w:t>
                      </w:r>
                      <w:r>
                        <w:rPr>
                          <w:b/>
                          <w:bCs/>
                          <w:spacing w:val="38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 xml:space="preserve">κάθε </w:t>
                      </w:r>
                      <w:r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ορθο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ώ</w:t>
                      </w:r>
                      <w:r>
                        <w:rPr>
                          <w:b/>
                          <w:bCs/>
                        </w:rPr>
                        <w:t xml:space="preserve">νιο </w:t>
                      </w:r>
                      <w:r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ρί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 xml:space="preserve">νο </w:t>
                      </w:r>
                      <w:r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 xml:space="preserve">το </w:t>
                      </w:r>
                      <w:r>
                        <w:rPr>
                          <w:b/>
                          <w:bCs/>
                          <w:spacing w:val="40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ετρά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  <w:spacing w:val="1"/>
                        </w:rPr>
                        <w:t>ν</w:t>
                      </w:r>
                      <w:r>
                        <w:rPr>
                          <w:b/>
                          <w:bCs/>
                        </w:rPr>
                        <w:t xml:space="preserve">ο </w:t>
                      </w:r>
                      <w:r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 xml:space="preserve">της </w:t>
                      </w:r>
                      <w:r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-1"/>
                        </w:rPr>
                        <w:t>υ</w:t>
                      </w:r>
                      <w:r>
                        <w:rPr>
                          <w:b/>
                          <w:bCs/>
                          <w:spacing w:val="1"/>
                        </w:rPr>
                        <w:t>π</w:t>
                      </w:r>
                      <w:r>
                        <w:rPr>
                          <w:b/>
                          <w:bCs/>
                          <w:spacing w:val="-1"/>
                        </w:rPr>
                        <w:t>οτε</w:t>
                      </w:r>
                      <w:r>
                        <w:rPr>
                          <w:b/>
                          <w:bCs/>
                          <w:spacing w:val="1"/>
                        </w:rPr>
                        <w:t>ί</w:t>
                      </w:r>
                      <w:r>
                        <w:rPr>
                          <w:b/>
                          <w:bCs/>
                        </w:rPr>
                        <w:t>νουσας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ισούται</w:t>
                      </w:r>
                      <w:r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ε το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άθροι</w:t>
                      </w:r>
                      <w:r>
                        <w:rPr>
                          <w:b/>
                          <w:bCs/>
                          <w:spacing w:val="1"/>
                        </w:rPr>
                        <w:t>σ</w:t>
                      </w:r>
                      <w:r>
                        <w:rPr>
                          <w:b/>
                          <w:bCs/>
                        </w:rPr>
                        <w:t>μα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</w:t>
                      </w:r>
                      <w:r>
                        <w:rPr>
                          <w:b/>
                          <w:bCs/>
                          <w:spacing w:val="-1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</w:t>
                      </w:r>
                      <w:r>
                        <w:rPr>
                          <w:b/>
                          <w:bCs/>
                          <w:spacing w:val="-1"/>
                        </w:rPr>
                        <w:t>ε</w:t>
                      </w:r>
                      <w:r>
                        <w:rPr>
                          <w:b/>
                          <w:bCs/>
                        </w:rPr>
                        <w:t>τραγ</w:t>
                      </w:r>
                      <w:r>
                        <w:rPr>
                          <w:b/>
                          <w:bCs/>
                          <w:spacing w:val="-1"/>
                        </w:rPr>
                        <w:t>ώ</w:t>
                      </w:r>
                      <w:r>
                        <w:rPr>
                          <w:b/>
                          <w:bCs/>
                          <w:spacing w:val="2"/>
                        </w:rPr>
                        <w:t>ν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5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2"/>
                        </w:rPr>
                        <w:t>τ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5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κάθε</w:t>
                      </w:r>
                      <w:r>
                        <w:rPr>
                          <w:b/>
                          <w:bCs/>
                          <w:spacing w:val="1"/>
                        </w:rPr>
                        <w:t>τ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λευρ</w:t>
                      </w:r>
                      <w:r>
                        <w:rPr>
                          <w:b/>
                          <w:bCs/>
                          <w:spacing w:val="-1"/>
                        </w:rPr>
                        <w:t>ώ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υ.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4A3F59" w:rsidRDefault="004A3F59" w:rsidP="00B936C6">
      <w:pPr>
        <w:tabs>
          <w:tab w:val="left" w:pos="7125"/>
        </w:tabs>
        <w:rPr>
          <w:b/>
          <w:bCs/>
          <w:spacing w:val="2"/>
          <w:w w:val="148"/>
          <w:sz w:val="28"/>
          <w:szCs w:val="28"/>
        </w:rPr>
      </w:pPr>
    </w:p>
    <w:p w:rsidR="004A3F59" w:rsidRDefault="004A3F59" w:rsidP="00B936C6">
      <w:pPr>
        <w:tabs>
          <w:tab w:val="left" w:pos="7125"/>
        </w:tabs>
      </w:pPr>
    </w:p>
    <w:p w:rsidR="004A3F59" w:rsidRDefault="00747AE7" w:rsidP="00B936C6">
      <w:pPr>
        <w:tabs>
          <w:tab w:val="left" w:pos="71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 wp14:anchorId="2E0F2359" wp14:editId="15CBD8DD">
                <wp:simplePos x="0" y="0"/>
                <wp:positionH relativeFrom="page">
                  <wp:posOffset>699715</wp:posOffset>
                </wp:positionH>
                <wp:positionV relativeFrom="page">
                  <wp:posOffset>1359673</wp:posOffset>
                </wp:positionV>
                <wp:extent cx="4345305" cy="2178657"/>
                <wp:effectExtent l="0" t="0" r="0" b="0"/>
                <wp:wrapNone/>
                <wp:docPr id="9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5305" cy="2178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3F59" w:rsidRPr="00CF10B1" w:rsidRDefault="004A3F59" w:rsidP="004A3F59">
                            <w:pPr>
                              <w:widowControl w:val="0"/>
                              <w:tabs>
                                <w:tab w:val="left" w:pos="1460"/>
                                <w:tab w:val="left" w:pos="6080"/>
                              </w:tabs>
                              <w:autoSpaceDE w:val="0"/>
                              <w:autoSpaceDN w:val="0"/>
                              <w:adjustRightInd w:val="0"/>
                              <w:spacing w:before="31" w:line="194" w:lineRule="auto"/>
                              <w:ind w:left="334" w:right="-50" w:hanging="314"/>
                              <w:rPr>
                                <w:b/>
                                <w:bCs/>
                                <w:color w:val="000000"/>
                                <w:u w:val="single"/>
                              </w:rPr>
                            </w:pPr>
                            <w:r w:rsidRPr="00CF10B1">
                              <w:rPr>
                                <w:b/>
                                <w:bCs/>
                                <w:color w:val="000000"/>
                                <w:u w:val="single"/>
                              </w:rPr>
                              <w:t>Απόδειξη</w:t>
                            </w:r>
                            <w:r w:rsidR="00DA6B78" w:rsidRPr="00CF10B1">
                              <w:rPr>
                                <w:b/>
                                <w:bCs/>
                                <w:color w:val="000000"/>
                                <w:u w:val="single"/>
                              </w:rPr>
                              <w:t xml:space="preserve"> :</w:t>
                            </w:r>
                            <w:r w:rsidRPr="00CF10B1">
                              <w:rPr>
                                <w:b/>
                                <w:bCs/>
                                <w:color w:val="000000"/>
                                <w:w w:val="227"/>
                                <w:u w:val="single"/>
                              </w:rPr>
                              <w:t xml:space="preserve"> </w:t>
                            </w:r>
                            <w:r w:rsidRPr="00CF10B1">
                              <w:rPr>
                                <w:b/>
                                <w:bCs/>
                                <w:color w:val="000000"/>
                                <w:u w:val="single"/>
                              </w:rPr>
                              <w:t xml:space="preserve"> </w:t>
                            </w:r>
                          </w:p>
                          <w:p w:rsidR="004A3F59" w:rsidRDefault="004A3F59" w:rsidP="004A3F59">
                            <w:pPr>
                              <w:widowControl w:val="0"/>
                              <w:tabs>
                                <w:tab w:val="left" w:pos="1460"/>
                                <w:tab w:val="left" w:pos="6080"/>
                              </w:tabs>
                              <w:autoSpaceDE w:val="0"/>
                              <w:autoSpaceDN w:val="0"/>
                              <w:adjustRightInd w:val="0"/>
                              <w:spacing w:before="31" w:line="194" w:lineRule="auto"/>
                              <w:ind w:left="334" w:right="-50" w:hanging="314"/>
                              <w:rPr>
                                <w:rFonts w:eastAsia="Meiryo"/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 w:rsidRPr="00747AE7">
                              <w:rPr>
                                <w:color w:val="000000"/>
                                <w:sz w:val="16"/>
                                <w:szCs w:val="16"/>
                              </w:rPr>
                              <w:t xml:space="preserve">      </w:t>
                            </w:r>
                            <w:r>
                              <w:rPr>
                                <w:color w:val="000000"/>
                              </w:rPr>
                              <w:t xml:space="preserve">   </w:t>
                            </w:r>
                            <w:r>
                              <w:rPr>
                                <w:color w:val="000000"/>
                              </w:rPr>
                              <w:t>Στο ορθογώνιο τρίγωνο</w:t>
                            </w:r>
                            <w:r>
                              <w:rPr>
                                <w:color w:val="000000"/>
                                <w:spacing w:val="2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pacing w:val="-1"/>
                              </w:rPr>
                              <w:t>ΑΒ</w:t>
                            </w:r>
                            <w:r>
                              <w:rPr>
                                <w:color w:val="000000"/>
                                <w:spacing w:val="1"/>
                              </w:rPr>
                              <w:t>Γ</w:t>
                            </w:r>
                            <w:r>
                              <w:rPr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w w:val="93"/>
                              </w:rPr>
                              <w:t>µ</w:t>
                            </w:r>
                            <w:r>
                              <w:rPr>
                                <w:color w:val="000000"/>
                              </w:rPr>
                              <w:t xml:space="preserve">ε </w:t>
                            </w:r>
                            <w:r w:rsidRPr="004A3F59">
                              <w:rPr>
                                <w:color w:val="000000"/>
                                <w:spacing w:val="-21"/>
                                <w:position w:val="-4"/>
                              </w:rPr>
                              <w:object w:dxaOrig="260" w:dyaOrig="320">
                                <v:shape id="_x0000_i1047" type="#_x0000_t75" style="width:13pt;height:16pt" o:ole="">
                                  <v:imagedata r:id="rId20" o:title=""/>
                                </v:shape>
                                <o:OLEObject Type="Embed" ProgID="Equation.DSMT4" ShapeID="_x0000_i1047" DrawAspect="Content" ObjectID="_1671638806" r:id="rId21"/>
                              </w:object>
                            </w:r>
                            <w:r>
                              <w:rPr>
                                <w:rFonts w:ascii="Meiryo" w:eastAsia="Meiryo" w:cs="Meiryo"/>
                                <w:color w:val="000000"/>
                                <w:w w:val="69"/>
                              </w:rPr>
                              <w:t>=</w:t>
                            </w:r>
                            <w:r>
                              <w:rPr>
                                <w:rFonts w:ascii="Meiryo" w:eastAsia="Meiryo" w:cs="Meiryo"/>
                                <w:color w:val="000000"/>
                                <w:spacing w:val="-25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w w:val="101"/>
                              </w:rPr>
                              <w:t>9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9"/>
                                <w:w w:val="101"/>
                              </w:rPr>
                              <w:t>0</w:t>
                            </w:r>
                            <w:r>
                              <w:rPr>
                                <w:rFonts w:eastAsia="Meiryo"/>
                                <w:color w:val="000000"/>
                                <w:w w:val="56"/>
                                <w:position w:val="11"/>
                                <w:sz w:val="14"/>
                                <w:szCs w:val="14"/>
                              </w:rPr>
                              <w:t>D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11"/>
                                <w:sz w:val="14"/>
                                <w:szCs w:val="14"/>
                              </w:rPr>
                              <w:t xml:space="preserve"> 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2"/>
                                <w:position w:val="11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</w:rPr>
                              <w:t>φέρου</w:t>
                            </w:r>
                            <w:r>
                              <w:rPr>
                                <w:rFonts w:eastAsia="Meiryo"/>
                                <w:color w:val="000000"/>
                                <w:w w:val="93"/>
                              </w:rPr>
                              <w:t>μ</w:t>
                            </w:r>
                            <w:r>
                              <w:rPr>
                                <w:rFonts w:eastAsia="Meiryo"/>
                                <w:color w:val="000000"/>
                              </w:rPr>
                              <w:t xml:space="preserve">ε το ύψος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1"/>
                                <w:w w:val="102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  <w:color w:val="000000"/>
                                <w:w w:val="102"/>
                              </w:rPr>
                              <w:t>∆</w:t>
                            </w:r>
                            <w:r w:rsidR="00760DFF" w:rsidRPr="00760DFF">
                              <w:rPr>
                                <w:rFonts w:eastAsia="Meiryo"/>
                                <w:color w:val="000000"/>
                                <w:w w:val="102"/>
                              </w:rPr>
                              <w:t>.</w:t>
                            </w:r>
                            <w:r>
                              <w:rPr>
                                <w:rFonts w:eastAsia="Meiryo"/>
                                <w:color w:val="000000"/>
                              </w:rPr>
                              <w:t xml:space="preserve"> </w:t>
                            </w:r>
                          </w:p>
                          <w:p w:rsidR="004A3F59" w:rsidRDefault="00760DFF" w:rsidP="004A3F59">
                            <w:pPr>
                              <w:widowControl w:val="0"/>
                              <w:tabs>
                                <w:tab w:val="left" w:pos="1460"/>
                                <w:tab w:val="left" w:pos="6080"/>
                              </w:tabs>
                              <w:autoSpaceDE w:val="0"/>
                              <w:autoSpaceDN w:val="0"/>
                              <w:adjustRightInd w:val="0"/>
                              <w:spacing w:before="31" w:line="194" w:lineRule="auto"/>
                              <w:ind w:left="334" w:right="-50" w:hanging="314"/>
                              <w:rPr>
                                <w:rFonts w:eastAsia="Meiryo"/>
                                <w:color w:val="000000"/>
                              </w:rPr>
                            </w:pPr>
                            <w:r>
                              <w:rPr>
                                <w:rFonts w:eastAsia="Meiryo"/>
                                <w:color w:val="000000"/>
                              </w:rPr>
                              <w:t>Σ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ύ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w w:val="93"/>
                              </w:rPr>
                              <w:t>μ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φωνα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1"/>
                              </w:rPr>
                              <w:t xml:space="preserve">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w w:val="93"/>
                              </w:rPr>
                              <w:t>µ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ε το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1"/>
                              </w:rPr>
                              <w:t xml:space="preserve">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προηγο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1"/>
                              </w:rPr>
                              <w:t>ύ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w w:val="93"/>
                              </w:rPr>
                              <w:t>μ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ενο θεώρημα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-10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10"/>
                              </w:rPr>
                              <w:t xml:space="preserve">ισχύουν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οι σχέσεις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1"/>
                              </w:rPr>
                              <w:t xml:space="preserve">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</w:rPr>
                              <w:t>:</w:t>
                            </w:r>
                          </w:p>
                          <w:p w:rsidR="004A3F59" w:rsidRPr="00760DFF" w:rsidRDefault="00760DFF" w:rsidP="004A3F5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54" w:lineRule="exact"/>
                              <w:ind w:left="942"/>
                              <w:rPr>
                                <w:rFonts w:eastAsia="Meiryo"/>
                                <w:color w:val="000000"/>
                              </w:rPr>
                            </w:pP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 xml:space="preserve">      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Α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16"/>
                                <w:position w:val="2"/>
                              </w:rPr>
                              <w:t>Β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13"/>
                                <w:sz w:val="14"/>
                                <w:szCs w:val="14"/>
                              </w:rPr>
                              <w:t xml:space="preserve">2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30"/>
                                <w:position w:val="13"/>
                                <w:sz w:val="14"/>
                                <w:szCs w:val="14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68"/>
                                <w:position w:val="2"/>
                              </w:rPr>
                              <w:t>=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5"/>
                                <w:w w:val="68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93"/>
                                <w:position w:val="2"/>
                              </w:rPr>
                              <w:t>Β∆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-34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ascii="Cambria Math" w:eastAsia="Meiryo" w:hAnsi="Cambria Math" w:cs="Cambria Math"/>
                                <w:color w:val="000000"/>
                                <w:w w:val="71"/>
                                <w:position w:val="2"/>
                              </w:rPr>
                              <w:t>⋅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-48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ΒΓ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29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και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39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Α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17"/>
                                <w:position w:val="2"/>
                              </w:rPr>
                              <w:t>Γ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position w:val="13"/>
                                <w:sz w:val="14"/>
                                <w:szCs w:val="14"/>
                              </w:rPr>
                              <w:t xml:space="preserve">2 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4"/>
                                <w:position w:val="13"/>
                                <w:sz w:val="14"/>
                                <w:szCs w:val="14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68"/>
                                <w:position w:val="2"/>
                              </w:rPr>
                              <w:t>=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8"/>
                                <w:w w:val="68"/>
                                <w:position w:val="2"/>
                              </w:rPr>
                              <w:t xml:space="preserve"> </w:t>
                            </w:r>
                            <w:proofErr w:type="spellStart"/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95"/>
                                <w:position w:val="2"/>
                              </w:rPr>
                              <w:t>∆Γ</w:t>
                            </w:r>
                            <w:proofErr w:type="spellEnd"/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-44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ascii="Cambria Math" w:eastAsia="Meiryo" w:hAnsi="Cambria Math" w:cs="Cambria Math"/>
                                <w:color w:val="000000"/>
                                <w:w w:val="71"/>
                                <w:position w:val="2"/>
                              </w:rPr>
                              <w:t>⋅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spacing w:val="-48"/>
                                <w:position w:val="2"/>
                              </w:rPr>
                              <w:t xml:space="preserve"> 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99"/>
                                <w:position w:val="2"/>
                              </w:rPr>
                              <w:t>Β</w:t>
                            </w:r>
                            <w:r w:rsidR="004A3F59" w:rsidRPr="00760DFF">
                              <w:rPr>
                                <w:rFonts w:eastAsia="Meiryo"/>
                                <w:color w:val="000000"/>
                                <w:w w:val="104"/>
                                <w:position w:val="2"/>
                              </w:rPr>
                              <w:t>Γ</w:t>
                            </w:r>
                          </w:p>
                          <w:p w:rsidR="004A3F59" w:rsidRPr="00760DFF" w:rsidRDefault="00760DFF" w:rsidP="00760DFF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34" w:lineRule="exact"/>
                              <w:rPr>
                                <w:rFonts w:eastAsia="Meiryo"/>
                                <w:color w:val="000000"/>
                              </w:rPr>
                            </w:pPr>
                            <w:r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 xml:space="preserve">Προσθέτοντας τις σχέσεις αυτές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>κατά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1"/>
                                <w:position w:val="1"/>
                              </w:rPr>
                              <w:t xml:space="preserve">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-1"/>
                                <w:position w:val="1"/>
                              </w:rPr>
                              <w:t>µ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>έλη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-9"/>
                                <w:position w:val="1"/>
                              </w:rPr>
                              <w:t xml:space="preserve"> 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>παίρνο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spacing w:val="-1"/>
                                <w:position w:val="1"/>
                              </w:rPr>
                              <w:t>υ</w:t>
                            </w:r>
                            <w:r w:rsidR="004A3F59"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>με</w:t>
                            </w:r>
                            <w:r w:rsidRPr="00760DFF">
                              <w:rPr>
                                <w:rFonts w:eastAsia="Meiryo"/>
                                <w:color w:val="000000"/>
                                <w:position w:val="1"/>
                              </w:rPr>
                              <w:t>:</w:t>
                            </w:r>
                          </w:p>
                          <w:p w:rsidR="0082159A" w:rsidRPr="0064389C" w:rsidRDefault="004A3F59" w:rsidP="00760DFF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12" w:lineRule="exact"/>
                              <w:rPr>
                                <w:rFonts w:eastAsia="Meiryo"/>
                                <w:color w:val="000000"/>
                                <w:position w:val="-1"/>
                                <w:vertAlign w:val="superscript"/>
                              </w:rPr>
                            </w:pPr>
                            <w:r>
                              <w:rPr>
                                <w:rFonts w:eastAsia="Meiryo"/>
                                <w:color w:val="000000"/>
                                <w:spacing w:val="-4"/>
                                <w:position w:val="2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Β</w:t>
                            </w:r>
                            <w:r w:rsidRPr="004A3F59">
                              <w:rPr>
                                <w:rFonts w:eastAsia="Meiryo"/>
                                <w:color w:val="000000"/>
                                <w:position w:val="2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1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1"/>
                                <w:position w:val="2"/>
                              </w:rPr>
                              <w:t>+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-1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4"/>
                                <w:position w:val="2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Γ</w:t>
                            </w:r>
                            <w:r w:rsidRPr="004A3F59">
                              <w:rPr>
                                <w:rFonts w:eastAsia="Meiryo"/>
                                <w:color w:val="000000"/>
                                <w:position w:val="2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 xml:space="preserve"> =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22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∆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21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color w:val="000000"/>
                                <w:w w:val="71"/>
                                <w:position w:val="2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color w:val="000000"/>
                                <w:spacing w:val="-53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Γ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1"/>
                                <w:position w:val="2"/>
                              </w:rPr>
                              <w:t>+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1"/>
                                <w:w w:val="102"/>
                                <w:position w:val="2"/>
                              </w:rPr>
                              <w:t>∆</w:t>
                            </w:r>
                            <w:r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>Γ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30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 w:hint="eastAsia"/>
                                <w:color w:val="000000"/>
                                <w:w w:val="71"/>
                                <w:position w:val="2"/>
                              </w:rPr>
                              <w:t>⋅</w:t>
                            </w:r>
                            <w:r>
                              <w:rPr>
                                <w:rFonts w:ascii="Meiryo" w:eastAsia="Meiryo" w:cs="Meiryo"/>
                                <w:color w:val="000000"/>
                                <w:spacing w:val="-51"/>
                                <w:position w:val="2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color w:val="000000"/>
                                <w:spacing w:val="-3"/>
                                <w:position w:val="2"/>
                              </w:rPr>
                              <w:t>Β</w:t>
                            </w:r>
                            <w:r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Γ=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position w:val="-1"/>
                              </w:rPr>
                              <w:t xml:space="preserve"> 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Γ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 xml:space="preserve"> </w:t>
                            </w:r>
                            <w:proofErr w:type="spellStart"/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∙</w:t>
                            </w:r>
                            <w:r w:rsidR="0082159A" w:rsidRP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(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∆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1"/>
                                <w:position w:val="2"/>
                              </w:rPr>
                              <w:t>+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1"/>
                                <w:w w:val="102"/>
                                <w:position w:val="2"/>
                              </w:rPr>
                              <w:t>∆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>Γ</w:t>
                            </w:r>
                            <w:proofErr w:type="spellEnd"/>
                            <w:r w:rsidR="0082159A" w:rsidRPr="0082159A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 xml:space="preserve">) = 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position w:val="2"/>
                              </w:rPr>
                              <w:t>Γ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 xml:space="preserve"> </w:t>
                            </w:r>
                            <w:proofErr w:type="spellStart"/>
                            <w:r w:rsidR="0082159A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∙</w:t>
                            </w:r>
                            <w:r w:rsidR="0064389C">
                              <w:rPr>
                                <w:rFonts w:eastAsia="Meiryo"/>
                                <w:color w:val="000000"/>
                                <w:spacing w:val="-2"/>
                                <w:position w:val="2"/>
                              </w:rPr>
                              <w:t>Β</w:t>
                            </w:r>
                            <w:r w:rsidR="0082159A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>Γ</w:t>
                            </w:r>
                            <w:proofErr w:type="spellEnd"/>
                            <w:r w:rsidR="0082159A" w:rsidRPr="0082159A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 xml:space="preserve"> =</w:t>
                            </w:r>
                            <w:r w:rsidR="0064389C" w:rsidRPr="0064389C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 xml:space="preserve"> </w:t>
                            </w:r>
                            <w:r w:rsidR="0064389C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</w:rPr>
                              <w:t>ΒΓ</w:t>
                            </w:r>
                            <w:r w:rsidR="0064389C">
                              <w:rPr>
                                <w:rFonts w:eastAsia="Meiryo"/>
                                <w:color w:val="000000"/>
                                <w:w w:val="102"/>
                                <w:position w:val="2"/>
                                <w:vertAlign w:val="superscript"/>
                              </w:rPr>
                              <w:t>2</w:t>
                            </w:r>
                          </w:p>
                          <w:p w:rsidR="00747AE7" w:rsidRPr="00760DFF" w:rsidRDefault="0082159A" w:rsidP="0064389C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412" w:lineRule="exact"/>
                              <w:rPr>
                                <w:rFonts w:eastAsia="Meiryo"/>
                                <w:color w:val="000000"/>
                                <w:vertAlign w:val="superscript"/>
                              </w:rPr>
                            </w:pPr>
                            <w:r w:rsidRPr="0082159A">
                              <w:rPr>
                                <w:rFonts w:eastAsia="Meiryo"/>
                                <w:color w:val="000000"/>
                                <w:position w:val="-1"/>
                              </w:rPr>
                              <w:t xml:space="preserve">    </w:t>
                            </w:r>
                            <w:r w:rsidR="00747AE7" w:rsidRPr="0082159A">
                              <w:rPr>
                                <w:rFonts w:eastAsia="Meiryo"/>
                                <w:color w:val="000000"/>
                                <w:sz w:val="18"/>
                                <w:szCs w:val="18"/>
                              </w:rPr>
                              <w:t xml:space="preserve">   </w:t>
                            </w:r>
                            <w:r w:rsidR="00747AE7">
                              <w:rPr>
                                <w:rFonts w:eastAsia="Meiryo"/>
                                <w:color w:val="000000"/>
                              </w:rPr>
                              <w:t>Άρα πράγματι ισχύει</w:t>
                            </w:r>
                            <w:r w:rsidR="00747AE7" w:rsidRPr="00760DFF">
                              <w:rPr>
                                <w:rFonts w:eastAsia="Meiryo"/>
                                <w:color w:val="000000"/>
                              </w:rPr>
                              <w:t xml:space="preserve">: </w:t>
                            </w:r>
                            <w:r w:rsidR="00747AE7">
                              <w:rPr>
                                <w:rFonts w:eastAsia="Meiryo"/>
                                <w:color w:val="000000"/>
                                <w:spacing w:val="-3"/>
                                <w:position w:val="-1"/>
                              </w:rPr>
                              <w:t>Β</w:t>
                            </w:r>
                            <w:r w:rsidR="00747AE7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>Γ</w:t>
                            </w:r>
                            <w:r w:rsidR="00760DFF" w:rsidRP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  <w:r w:rsidR="00760DFF" w:rsidRP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 xml:space="preserve"> = 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>ΑΒ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 xml:space="preserve"> + ΑΓ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 xml:space="preserve">  ή  α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 xml:space="preserve"> = γ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</w:rPr>
                              <w:t xml:space="preserve"> + β</w:t>
                            </w:r>
                            <w:r w:rsidR="00760DFF">
                              <w:rPr>
                                <w:rFonts w:eastAsia="Meiryo"/>
                                <w:color w:val="000000"/>
                                <w:spacing w:val="9"/>
                                <w:position w:val="-1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72000" tIns="72000" rIns="72000" bIns="72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7" type="#_x0000_t202" style="position:absolute;margin-left:55.1pt;margin-top:107.05pt;width:342.15pt;height:171.55pt;z-index:-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" filled="f" stroked="f">
                <v:textbox inset="2mm,2mm,2mm,2mm">
                  <w:txbxContent>
                    <w:p w:rsidR="004A3F59" w:rsidRPr="00CF10B1" w:rsidRDefault="004A3F59" w:rsidP="004A3F59">
                      <w:pPr>
                        <w:widowControl w:val="0"/>
                        <w:tabs>
                          <w:tab w:val="left" w:pos="1460"/>
                          <w:tab w:val="left" w:pos="6080"/>
                        </w:tabs>
                        <w:autoSpaceDE w:val="0"/>
                        <w:autoSpaceDN w:val="0"/>
                        <w:adjustRightInd w:val="0"/>
                        <w:spacing w:before="31" w:line="194" w:lineRule="auto"/>
                        <w:ind w:left="334" w:right="-50" w:hanging="314"/>
                        <w:rPr>
                          <w:b/>
                          <w:bCs/>
                          <w:color w:val="000000"/>
                          <w:u w:val="single"/>
                        </w:rPr>
                      </w:pPr>
                      <w:r w:rsidRPr="00CF10B1">
                        <w:rPr>
                          <w:b/>
                          <w:bCs/>
                          <w:color w:val="000000"/>
                          <w:u w:val="single"/>
                        </w:rPr>
                        <w:t>Απόδειξη</w:t>
                      </w:r>
                      <w:r w:rsidR="00DA6B78" w:rsidRPr="00CF10B1">
                        <w:rPr>
                          <w:b/>
                          <w:bCs/>
                          <w:color w:val="000000"/>
                          <w:u w:val="single"/>
                        </w:rPr>
                        <w:t xml:space="preserve"> :</w:t>
                      </w:r>
                      <w:r w:rsidRPr="00CF10B1">
                        <w:rPr>
                          <w:b/>
                          <w:bCs/>
                          <w:color w:val="000000"/>
                          <w:w w:val="227"/>
                          <w:u w:val="single"/>
                        </w:rPr>
                        <w:t xml:space="preserve"> </w:t>
                      </w:r>
                      <w:r w:rsidRPr="00CF10B1">
                        <w:rPr>
                          <w:b/>
                          <w:bCs/>
                          <w:color w:val="000000"/>
                          <w:u w:val="single"/>
                        </w:rPr>
                        <w:t xml:space="preserve"> </w:t>
                      </w:r>
                    </w:p>
                    <w:p w:rsidR="004A3F59" w:rsidRDefault="004A3F59" w:rsidP="004A3F59">
                      <w:pPr>
                        <w:widowControl w:val="0"/>
                        <w:tabs>
                          <w:tab w:val="left" w:pos="1460"/>
                          <w:tab w:val="left" w:pos="6080"/>
                        </w:tabs>
                        <w:autoSpaceDE w:val="0"/>
                        <w:autoSpaceDN w:val="0"/>
                        <w:adjustRightInd w:val="0"/>
                        <w:spacing w:before="31" w:line="194" w:lineRule="auto"/>
                        <w:ind w:left="334" w:right="-50" w:hanging="314"/>
                        <w:rPr>
                          <w:rFonts w:eastAsia="Meiryo"/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 xml:space="preserve"> </w:t>
                      </w:r>
                      <w:r w:rsidRPr="00747AE7">
                        <w:rPr>
                          <w:color w:val="000000"/>
                          <w:sz w:val="16"/>
                          <w:szCs w:val="16"/>
                        </w:rPr>
                        <w:t xml:space="preserve">      </w:t>
                      </w:r>
                      <w:r>
                        <w:rPr>
                          <w:color w:val="000000"/>
                        </w:rPr>
                        <w:t xml:space="preserve">   </w:t>
                      </w:r>
                      <w:r>
                        <w:rPr>
                          <w:color w:val="000000"/>
                        </w:rPr>
                        <w:t>Στο ορθογώνιο τρίγωνο</w:t>
                      </w:r>
                      <w:r>
                        <w:rPr>
                          <w:color w:val="000000"/>
                          <w:spacing w:val="2"/>
                        </w:rPr>
                        <w:t xml:space="preserve"> </w:t>
                      </w:r>
                      <w:r>
                        <w:rPr>
                          <w:color w:val="000000"/>
                          <w:spacing w:val="-1"/>
                        </w:rPr>
                        <w:t>ΑΒ</w:t>
                      </w:r>
                      <w:r>
                        <w:rPr>
                          <w:color w:val="000000"/>
                          <w:spacing w:val="1"/>
                        </w:rPr>
                        <w:t>Γ</w:t>
                      </w:r>
                      <w:r>
                        <w:rPr>
                          <w:color w:val="000000"/>
                        </w:rPr>
                        <w:t xml:space="preserve"> </w:t>
                      </w:r>
                      <w:r>
                        <w:rPr>
                          <w:color w:val="000000"/>
                          <w:w w:val="93"/>
                        </w:rPr>
                        <w:t>µ</w:t>
                      </w:r>
                      <w:r>
                        <w:rPr>
                          <w:color w:val="000000"/>
                        </w:rPr>
                        <w:t xml:space="preserve">ε </w:t>
                      </w:r>
                      <w:r w:rsidRPr="004A3F59">
                        <w:rPr>
                          <w:color w:val="000000"/>
                          <w:spacing w:val="-21"/>
                          <w:position w:val="-4"/>
                        </w:rPr>
                        <w:object w:dxaOrig="260" w:dyaOrig="320">
                          <v:shape id="_x0000_i1047" type="#_x0000_t75" style="width:13pt;height:16pt" o:ole="">
                            <v:imagedata r:id="rId20" o:title=""/>
                          </v:shape>
                          <o:OLEObject Type="Embed" ProgID="Equation.DSMT4" ShapeID="_x0000_i1047" DrawAspect="Content" ObjectID="_1671638806" r:id="rId22"/>
                        </w:object>
                      </w:r>
                      <w:r>
                        <w:rPr>
                          <w:rFonts w:ascii="Meiryo" w:eastAsia="Meiryo" w:cs="Meiryo"/>
                          <w:color w:val="000000"/>
                          <w:w w:val="69"/>
                        </w:rPr>
                        <w:t>=</w:t>
                      </w:r>
                      <w:r>
                        <w:rPr>
                          <w:rFonts w:ascii="Meiryo" w:eastAsia="Meiryo" w:cs="Meiryo"/>
                          <w:color w:val="000000"/>
                          <w:spacing w:val="-25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w w:val="101"/>
                        </w:rPr>
                        <w:t>9</w:t>
                      </w:r>
                      <w:r>
                        <w:rPr>
                          <w:rFonts w:eastAsia="Meiryo"/>
                          <w:color w:val="000000"/>
                          <w:spacing w:val="9"/>
                          <w:w w:val="101"/>
                        </w:rPr>
                        <w:t>0</w:t>
                      </w:r>
                      <w:r>
                        <w:rPr>
                          <w:rFonts w:eastAsia="Meiryo"/>
                          <w:color w:val="000000"/>
                          <w:w w:val="56"/>
                          <w:position w:val="11"/>
                          <w:sz w:val="14"/>
                          <w:szCs w:val="14"/>
                        </w:rPr>
                        <w:t>D</w:t>
                      </w:r>
                      <w:r>
                        <w:rPr>
                          <w:rFonts w:eastAsia="Meiryo"/>
                          <w:color w:val="000000"/>
                          <w:position w:val="11"/>
                          <w:sz w:val="14"/>
                          <w:szCs w:val="14"/>
                        </w:rPr>
                        <w:t xml:space="preserve">  </w:t>
                      </w:r>
                      <w:r>
                        <w:rPr>
                          <w:rFonts w:eastAsia="Meiryo"/>
                          <w:color w:val="000000"/>
                          <w:spacing w:val="2"/>
                          <w:position w:val="11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</w:rPr>
                        <w:t>φέρου</w:t>
                      </w:r>
                      <w:r>
                        <w:rPr>
                          <w:rFonts w:eastAsia="Meiryo"/>
                          <w:color w:val="000000"/>
                          <w:w w:val="93"/>
                        </w:rPr>
                        <w:t>μ</w:t>
                      </w:r>
                      <w:r>
                        <w:rPr>
                          <w:rFonts w:eastAsia="Meiryo"/>
                          <w:color w:val="000000"/>
                        </w:rPr>
                        <w:t xml:space="preserve">ε το ύψος </w:t>
                      </w:r>
                      <w:r>
                        <w:rPr>
                          <w:rFonts w:eastAsia="Meiryo"/>
                          <w:color w:val="000000"/>
                          <w:spacing w:val="-1"/>
                          <w:w w:val="102"/>
                        </w:rPr>
                        <w:t>Α</w:t>
                      </w:r>
                      <w:r>
                        <w:rPr>
                          <w:rFonts w:eastAsia="Meiryo"/>
                          <w:color w:val="000000"/>
                          <w:w w:val="102"/>
                        </w:rPr>
                        <w:t>∆</w:t>
                      </w:r>
                      <w:r w:rsidR="00760DFF" w:rsidRPr="00760DFF">
                        <w:rPr>
                          <w:rFonts w:eastAsia="Meiryo"/>
                          <w:color w:val="000000"/>
                          <w:w w:val="102"/>
                        </w:rPr>
                        <w:t>.</w:t>
                      </w:r>
                      <w:r>
                        <w:rPr>
                          <w:rFonts w:eastAsia="Meiryo"/>
                          <w:color w:val="000000"/>
                        </w:rPr>
                        <w:t xml:space="preserve"> </w:t>
                      </w:r>
                    </w:p>
                    <w:p w:rsidR="004A3F59" w:rsidRDefault="00760DFF" w:rsidP="004A3F59">
                      <w:pPr>
                        <w:widowControl w:val="0"/>
                        <w:tabs>
                          <w:tab w:val="left" w:pos="1460"/>
                          <w:tab w:val="left" w:pos="6080"/>
                        </w:tabs>
                        <w:autoSpaceDE w:val="0"/>
                        <w:autoSpaceDN w:val="0"/>
                        <w:adjustRightInd w:val="0"/>
                        <w:spacing w:before="31" w:line="194" w:lineRule="auto"/>
                        <w:ind w:left="334" w:right="-50" w:hanging="314"/>
                        <w:rPr>
                          <w:rFonts w:eastAsia="Meiryo"/>
                          <w:color w:val="000000"/>
                        </w:rPr>
                      </w:pPr>
                      <w:r>
                        <w:rPr>
                          <w:rFonts w:eastAsia="Meiryo"/>
                          <w:color w:val="000000"/>
                        </w:rPr>
                        <w:t>Σ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ύ</w:t>
                      </w:r>
                      <w:r w:rsidR="004A3F59">
                        <w:rPr>
                          <w:rFonts w:eastAsia="Meiryo"/>
                          <w:color w:val="000000"/>
                          <w:w w:val="93"/>
                        </w:rPr>
                        <w:t>μ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φωνα</w:t>
                      </w:r>
                      <w:r w:rsidR="004A3F59">
                        <w:rPr>
                          <w:rFonts w:eastAsia="Meiryo"/>
                          <w:color w:val="000000"/>
                          <w:spacing w:val="1"/>
                        </w:rPr>
                        <w:t xml:space="preserve"> </w:t>
                      </w:r>
                      <w:r w:rsidR="004A3F59">
                        <w:rPr>
                          <w:rFonts w:eastAsia="Meiryo"/>
                          <w:color w:val="000000"/>
                          <w:w w:val="93"/>
                        </w:rPr>
                        <w:t>µ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ε το</w:t>
                      </w:r>
                      <w:r w:rsidR="004A3F59">
                        <w:rPr>
                          <w:rFonts w:eastAsia="Meiryo"/>
                          <w:color w:val="000000"/>
                          <w:spacing w:val="1"/>
                        </w:rPr>
                        <w:t xml:space="preserve"> 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προηγο</w:t>
                      </w:r>
                      <w:r w:rsidR="004A3F59">
                        <w:rPr>
                          <w:rFonts w:eastAsia="Meiryo"/>
                          <w:color w:val="000000"/>
                          <w:spacing w:val="1"/>
                        </w:rPr>
                        <w:t>ύ</w:t>
                      </w:r>
                      <w:r w:rsidR="004A3F59">
                        <w:rPr>
                          <w:rFonts w:eastAsia="Meiryo"/>
                          <w:color w:val="000000"/>
                          <w:w w:val="93"/>
                        </w:rPr>
                        <w:t>μ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ενο θεώρημα</w:t>
                      </w:r>
                      <w:r w:rsidR="004A3F59">
                        <w:rPr>
                          <w:rFonts w:eastAsia="Meiryo"/>
                          <w:color w:val="000000"/>
                          <w:spacing w:val="-10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10"/>
                        </w:rPr>
                        <w:t xml:space="preserve">ισχύουν 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οι σχέσεις</w:t>
                      </w:r>
                      <w:r w:rsidR="004A3F59">
                        <w:rPr>
                          <w:rFonts w:eastAsia="Meiryo"/>
                          <w:color w:val="000000"/>
                          <w:spacing w:val="1"/>
                        </w:rPr>
                        <w:t xml:space="preserve"> </w:t>
                      </w:r>
                      <w:r w:rsidR="004A3F59">
                        <w:rPr>
                          <w:rFonts w:eastAsia="Meiryo"/>
                          <w:color w:val="000000"/>
                        </w:rPr>
                        <w:t>:</w:t>
                      </w:r>
                    </w:p>
                    <w:p w:rsidR="004A3F59" w:rsidRPr="00760DFF" w:rsidRDefault="00760DFF" w:rsidP="004A3F5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54" w:lineRule="exact"/>
                        <w:ind w:left="942"/>
                        <w:rPr>
                          <w:rFonts w:eastAsia="Meiryo"/>
                          <w:color w:val="000000"/>
                        </w:rPr>
                      </w:pP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 xml:space="preserve">       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2"/>
                        </w:rPr>
                        <w:t>Α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16"/>
                          <w:position w:val="2"/>
                        </w:rPr>
                        <w:t>Β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13"/>
                          <w:sz w:val="14"/>
                          <w:szCs w:val="14"/>
                        </w:rPr>
                        <w:t xml:space="preserve">2 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30"/>
                          <w:position w:val="13"/>
                          <w:sz w:val="14"/>
                          <w:szCs w:val="14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w w:val="68"/>
                          <w:position w:val="2"/>
                        </w:rPr>
                        <w:t>=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5"/>
                          <w:w w:val="68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w w:val="93"/>
                          <w:position w:val="2"/>
                        </w:rPr>
                        <w:t>Β∆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-34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ascii="Cambria Math" w:eastAsia="Meiryo" w:hAnsi="Cambria Math" w:cs="Cambria Math"/>
                          <w:color w:val="000000"/>
                          <w:w w:val="71"/>
                          <w:position w:val="2"/>
                        </w:rPr>
                        <w:t>⋅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-48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2"/>
                        </w:rPr>
                        <w:t>ΒΓ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29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2"/>
                        </w:rPr>
                        <w:t>και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39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2"/>
                        </w:rPr>
                        <w:t>Α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17"/>
                          <w:position w:val="2"/>
                        </w:rPr>
                        <w:t>Γ</w:t>
                      </w:r>
                      <w:r w:rsidR="004A3F59" w:rsidRPr="00760DFF">
                        <w:rPr>
                          <w:rFonts w:eastAsia="Meiryo"/>
                          <w:color w:val="000000"/>
                          <w:position w:val="13"/>
                          <w:sz w:val="14"/>
                          <w:szCs w:val="14"/>
                        </w:rPr>
                        <w:t xml:space="preserve">2  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4"/>
                          <w:position w:val="13"/>
                          <w:sz w:val="14"/>
                          <w:szCs w:val="14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w w:val="68"/>
                          <w:position w:val="2"/>
                        </w:rPr>
                        <w:t>=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8"/>
                          <w:w w:val="68"/>
                          <w:position w:val="2"/>
                        </w:rPr>
                        <w:t xml:space="preserve"> </w:t>
                      </w:r>
                      <w:proofErr w:type="spellStart"/>
                      <w:r w:rsidR="004A3F59" w:rsidRPr="00760DFF">
                        <w:rPr>
                          <w:rFonts w:eastAsia="Meiryo"/>
                          <w:color w:val="000000"/>
                          <w:w w:val="95"/>
                          <w:position w:val="2"/>
                        </w:rPr>
                        <w:t>∆Γ</w:t>
                      </w:r>
                      <w:proofErr w:type="spellEnd"/>
                      <w:r w:rsidR="004A3F59" w:rsidRPr="00760DFF">
                        <w:rPr>
                          <w:rFonts w:eastAsia="Meiryo"/>
                          <w:color w:val="000000"/>
                          <w:spacing w:val="-44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ascii="Cambria Math" w:eastAsia="Meiryo" w:hAnsi="Cambria Math" w:cs="Cambria Math"/>
                          <w:color w:val="000000"/>
                          <w:w w:val="71"/>
                          <w:position w:val="2"/>
                        </w:rPr>
                        <w:t>⋅</w:t>
                      </w:r>
                      <w:r w:rsidR="004A3F59" w:rsidRPr="00760DFF">
                        <w:rPr>
                          <w:rFonts w:eastAsia="Meiryo"/>
                          <w:color w:val="000000"/>
                          <w:spacing w:val="-48"/>
                          <w:position w:val="2"/>
                        </w:rPr>
                        <w:t xml:space="preserve"> </w:t>
                      </w:r>
                      <w:r w:rsidR="004A3F59" w:rsidRPr="00760DFF">
                        <w:rPr>
                          <w:rFonts w:eastAsia="Meiryo"/>
                          <w:color w:val="000000"/>
                          <w:w w:val="99"/>
                          <w:position w:val="2"/>
                        </w:rPr>
                        <w:t>Β</w:t>
                      </w:r>
                      <w:r w:rsidR="004A3F59" w:rsidRPr="00760DFF">
                        <w:rPr>
                          <w:rFonts w:eastAsia="Meiryo"/>
                          <w:color w:val="000000"/>
                          <w:w w:val="104"/>
                          <w:position w:val="2"/>
                        </w:rPr>
                        <w:t>Γ</w:t>
                      </w:r>
                    </w:p>
                    <w:p w:rsidR="004A3F59" w:rsidRPr="00760DFF" w:rsidRDefault="00760DFF" w:rsidP="00760DFF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234" w:lineRule="exact"/>
                        <w:rPr>
                          <w:rFonts w:eastAsia="Meiryo"/>
                          <w:color w:val="000000"/>
                        </w:rPr>
                      </w:pPr>
                      <w:r>
                        <w:rPr>
                          <w:rFonts w:eastAsia="Meiryo"/>
                          <w:color w:val="000000"/>
                          <w:position w:val="1"/>
                        </w:rPr>
                        <w:t xml:space="preserve">Προσθέτοντας τις σχέσεις αυτές </w:t>
                      </w:r>
                      <w:r w:rsidR="004A3F59">
                        <w:rPr>
                          <w:rFonts w:eastAsia="Meiryo"/>
                          <w:color w:val="000000"/>
                          <w:position w:val="1"/>
                        </w:rPr>
                        <w:t>κατά</w:t>
                      </w:r>
                      <w:r w:rsidR="004A3F59">
                        <w:rPr>
                          <w:rFonts w:eastAsia="Meiryo"/>
                          <w:color w:val="000000"/>
                          <w:spacing w:val="1"/>
                          <w:position w:val="1"/>
                        </w:rPr>
                        <w:t xml:space="preserve"> </w:t>
                      </w:r>
                      <w:r w:rsidR="004A3F59">
                        <w:rPr>
                          <w:rFonts w:eastAsia="Meiryo"/>
                          <w:color w:val="000000"/>
                          <w:spacing w:val="-1"/>
                          <w:position w:val="1"/>
                        </w:rPr>
                        <w:t>µ</w:t>
                      </w:r>
                      <w:r w:rsidR="004A3F59">
                        <w:rPr>
                          <w:rFonts w:eastAsia="Meiryo"/>
                          <w:color w:val="000000"/>
                          <w:position w:val="1"/>
                        </w:rPr>
                        <w:t>έλη</w:t>
                      </w:r>
                      <w:r w:rsidR="004A3F59">
                        <w:rPr>
                          <w:rFonts w:eastAsia="Meiryo"/>
                          <w:color w:val="000000"/>
                          <w:spacing w:val="-9"/>
                          <w:position w:val="1"/>
                        </w:rPr>
                        <w:t xml:space="preserve"> </w:t>
                      </w:r>
                      <w:r w:rsidR="004A3F59">
                        <w:rPr>
                          <w:rFonts w:eastAsia="Meiryo"/>
                          <w:color w:val="000000"/>
                          <w:position w:val="1"/>
                        </w:rPr>
                        <w:t>παίρνο</w:t>
                      </w:r>
                      <w:r w:rsidR="004A3F59">
                        <w:rPr>
                          <w:rFonts w:eastAsia="Meiryo"/>
                          <w:color w:val="000000"/>
                          <w:spacing w:val="-1"/>
                          <w:position w:val="1"/>
                        </w:rPr>
                        <w:t>υ</w:t>
                      </w:r>
                      <w:r w:rsidR="004A3F59">
                        <w:rPr>
                          <w:rFonts w:eastAsia="Meiryo"/>
                          <w:color w:val="000000"/>
                          <w:position w:val="1"/>
                        </w:rPr>
                        <w:t>με</w:t>
                      </w:r>
                      <w:r w:rsidRPr="00760DFF">
                        <w:rPr>
                          <w:rFonts w:eastAsia="Meiryo"/>
                          <w:color w:val="000000"/>
                          <w:position w:val="1"/>
                        </w:rPr>
                        <w:t>:</w:t>
                      </w:r>
                    </w:p>
                    <w:p w:rsidR="0082159A" w:rsidRPr="0064389C" w:rsidRDefault="004A3F59" w:rsidP="00760DFF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12" w:lineRule="exact"/>
                        <w:rPr>
                          <w:rFonts w:eastAsia="Meiryo"/>
                          <w:color w:val="000000"/>
                          <w:position w:val="-1"/>
                          <w:vertAlign w:val="superscript"/>
                        </w:rPr>
                      </w:pPr>
                      <w:r>
                        <w:rPr>
                          <w:rFonts w:eastAsia="Meiryo"/>
                          <w:color w:val="000000"/>
                          <w:spacing w:val="-4"/>
                          <w:position w:val="2"/>
                        </w:rPr>
                        <w:t>Α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>Β</w:t>
                      </w:r>
                      <w:r w:rsidRPr="004A3F59">
                        <w:rPr>
                          <w:rFonts w:eastAsia="Meiryo"/>
                          <w:color w:val="000000"/>
                          <w:position w:val="2"/>
                          <w:vertAlign w:val="superscript"/>
                        </w:rPr>
                        <w:t>2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1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1"/>
                          <w:position w:val="2"/>
                        </w:rPr>
                        <w:t>+</w:t>
                      </w:r>
                      <w:r w:rsidR="00760DFF">
                        <w:rPr>
                          <w:rFonts w:eastAsia="Meiryo"/>
                          <w:color w:val="000000"/>
                          <w:spacing w:val="-1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4"/>
                          <w:position w:val="2"/>
                        </w:rPr>
                        <w:t>Α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>Γ</w:t>
                      </w:r>
                      <w:r w:rsidRPr="004A3F59">
                        <w:rPr>
                          <w:rFonts w:eastAsia="Meiryo"/>
                          <w:color w:val="000000"/>
                          <w:position w:val="2"/>
                          <w:vertAlign w:val="superscript"/>
                        </w:rPr>
                        <w:t>2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 xml:space="preserve"> =</w:t>
                      </w:r>
                      <w:r>
                        <w:rPr>
                          <w:rFonts w:eastAsia="Meiryo"/>
                          <w:color w:val="000000"/>
                          <w:spacing w:val="22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>∆</w:t>
                      </w:r>
                      <w:r>
                        <w:rPr>
                          <w:rFonts w:eastAsia="Meiryo"/>
                          <w:color w:val="000000"/>
                          <w:spacing w:val="-21"/>
                          <w:position w:val="2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color w:val="000000"/>
                          <w:w w:val="71"/>
                          <w:position w:val="2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color w:val="000000"/>
                          <w:spacing w:val="-53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>Γ</w:t>
                      </w:r>
                      <w:r>
                        <w:rPr>
                          <w:rFonts w:eastAsia="Meiryo"/>
                          <w:color w:val="000000"/>
                          <w:spacing w:val="-1"/>
                          <w:position w:val="2"/>
                        </w:rPr>
                        <w:t>+</w:t>
                      </w:r>
                      <w:r>
                        <w:rPr>
                          <w:rFonts w:eastAsia="Meiryo"/>
                          <w:color w:val="000000"/>
                          <w:spacing w:val="-1"/>
                          <w:w w:val="102"/>
                          <w:position w:val="2"/>
                        </w:rPr>
                        <w:t>∆</w:t>
                      </w:r>
                      <w:r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>Γ</w:t>
                      </w:r>
                      <w:r>
                        <w:rPr>
                          <w:rFonts w:eastAsia="Meiryo"/>
                          <w:color w:val="000000"/>
                          <w:spacing w:val="-30"/>
                          <w:position w:val="2"/>
                        </w:rPr>
                        <w:t xml:space="preserve"> </w:t>
                      </w:r>
                      <w:r>
                        <w:rPr>
                          <w:rFonts w:ascii="Meiryo" w:eastAsia="Meiryo" w:cs="Meiryo" w:hint="eastAsia"/>
                          <w:color w:val="000000"/>
                          <w:w w:val="71"/>
                          <w:position w:val="2"/>
                        </w:rPr>
                        <w:t>⋅</w:t>
                      </w:r>
                      <w:r>
                        <w:rPr>
                          <w:rFonts w:ascii="Meiryo" w:eastAsia="Meiryo" w:cs="Meiryo"/>
                          <w:color w:val="000000"/>
                          <w:spacing w:val="-51"/>
                          <w:position w:val="2"/>
                        </w:rPr>
                        <w:t xml:space="preserve"> </w:t>
                      </w:r>
                      <w:r>
                        <w:rPr>
                          <w:rFonts w:eastAsia="Meiryo"/>
                          <w:color w:val="000000"/>
                          <w:spacing w:val="-3"/>
                          <w:position w:val="2"/>
                        </w:rPr>
                        <w:t>Β</w:t>
                      </w:r>
                      <w:r>
                        <w:rPr>
                          <w:rFonts w:eastAsia="Meiryo"/>
                          <w:color w:val="000000"/>
                          <w:position w:val="2"/>
                        </w:rPr>
                        <w:t>Γ=</w:t>
                      </w:r>
                      <w:r w:rsidR="00760DFF">
                        <w:rPr>
                          <w:rFonts w:eastAsia="Meiryo"/>
                          <w:color w:val="000000"/>
                          <w:position w:val="-1"/>
                        </w:rPr>
                        <w:t xml:space="preserve"> </w:t>
                      </w:r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 w:rsidR="0082159A">
                        <w:rPr>
                          <w:rFonts w:eastAsia="Meiryo"/>
                          <w:color w:val="000000"/>
                          <w:position w:val="2"/>
                        </w:rPr>
                        <w:t>Γ</w:t>
                      </w:r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 xml:space="preserve"> </w:t>
                      </w:r>
                      <w:proofErr w:type="spellStart"/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∙</w:t>
                      </w:r>
                      <w:r w:rsidR="0082159A" w:rsidRP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(</w:t>
                      </w:r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 w:rsidR="0082159A">
                        <w:rPr>
                          <w:rFonts w:eastAsia="Meiryo"/>
                          <w:color w:val="000000"/>
                          <w:position w:val="2"/>
                        </w:rPr>
                        <w:t>∆</w:t>
                      </w:r>
                      <w:r w:rsidR="0082159A">
                        <w:rPr>
                          <w:rFonts w:eastAsia="Meiryo"/>
                          <w:color w:val="000000"/>
                          <w:spacing w:val="-1"/>
                          <w:position w:val="2"/>
                        </w:rPr>
                        <w:t>+</w:t>
                      </w:r>
                      <w:r w:rsidR="0082159A">
                        <w:rPr>
                          <w:rFonts w:eastAsia="Meiryo"/>
                          <w:color w:val="000000"/>
                          <w:spacing w:val="-1"/>
                          <w:w w:val="102"/>
                          <w:position w:val="2"/>
                        </w:rPr>
                        <w:t>∆</w:t>
                      </w:r>
                      <w:r w:rsidR="0082159A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>Γ</w:t>
                      </w:r>
                      <w:proofErr w:type="spellEnd"/>
                      <w:r w:rsidR="0082159A" w:rsidRPr="0082159A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 xml:space="preserve">) = </w:t>
                      </w:r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 w:rsidR="0082159A">
                        <w:rPr>
                          <w:rFonts w:eastAsia="Meiryo"/>
                          <w:color w:val="000000"/>
                          <w:position w:val="2"/>
                        </w:rPr>
                        <w:t>Γ</w:t>
                      </w:r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 xml:space="preserve"> </w:t>
                      </w:r>
                      <w:proofErr w:type="spellStart"/>
                      <w:r w:rsidR="0082159A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∙</w:t>
                      </w:r>
                      <w:r w:rsidR="0064389C">
                        <w:rPr>
                          <w:rFonts w:eastAsia="Meiryo"/>
                          <w:color w:val="000000"/>
                          <w:spacing w:val="-2"/>
                          <w:position w:val="2"/>
                        </w:rPr>
                        <w:t>Β</w:t>
                      </w:r>
                      <w:r w:rsidR="0082159A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>Γ</w:t>
                      </w:r>
                      <w:proofErr w:type="spellEnd"/>
                      <w:r w:rsidR="0082159A" w:rsidRPr="0082159A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 xml:space="preserve"> =</w:t>
                      </w:r>
                      <w:r w:rsidR="0064389C" w:rsidRPr="0064389C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 xml:space="preserve"> </w:t>
                      </w:r>
                      <w:r w:rsidR="0064389C">
                        <w:rPr>
                          <w:rFonts w:eastAsia="Meiryo"/>
                          <w:color w:val="000000"/>
                          <w:w w:val="102"/>
                          <w:position w:val="2"/>
                        </w:rPr>
                        <w:t>ΒΓ</w:t>
                      </w:r>
                      <w:r w:rsidR="0064389C">
                        <w:rPr>
                          <w:rFonts w:eastAsia="Meiryo"/>
                          <w:color w:val="000000"/>
                          <w:w w:val="102"/>
                          <w:position w:val="2"/>
                          <w:vertAlign w:val="superscript"/>
                        </w:rPr>
                        <w:t>2</w:t>
                      </w:r>
                    </w:p>
                    <w:p w:rsidR="00747AE7" w:rsidRPr="00760DFF" w:rsidRDefault="0082159A" w:rsidP="0064389C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412" w:lineRule="exact"/>
                        <w:rPr>
                          <w:rFonts w:eastAsia="Meiryo"/>
                          <w:color w:val="000000"/>
                          <w:vertAlign w:val="superscript"/>
                        </w:rPr>
                      </w:pPr>
                      <w:r w:rsidRPr="0082159A">
                        <w:rPr>
                          <w:rFonts w:eastAsia="Meiryo"/>
                          <w:color w:val="000000"/>
                          <w:position w:val="-1"/>
                        </w:rPr>
                        <w:t xml:space="preserve">    </w:t>
                      </w:r>
                      <w:r w:rsidR="00747AE7" w:rsidRPr="0082159A">
                        <w:rPr>
                          <w:rFonts w:eastAsia="Meiryo"/>
                          <w:color w:val="000000"/>
                          <w:sz w:val="18"/>
                          <w:szCs w:val="18"/>
                        </w:rPr>
                        <w:t xml:space="preserve">   </w:t>
                      </w:r>
                      <w:r w:rsidR="00747AE7">
                        <w:rPr>
                          <w:rFonts w:eastAsia="Meiryo"/>
                          <w:color w:val="000000"/>
                        </w:rPr>
                        <w:t>Άρα πράγματι ισχύει</w:t>
                      </w:r>
                      <w:r w:rsidR="00747AE7" w:rsidRPr="00760DFF">
                        <w:rPr>
                          <w:rFonts w:eastAsia="Meiryo"/>
                          <w:color w:val="000000"/>
                        </w:rPr>
                        <w:t xml:space="preserve">: </w:t>
                      </w:r>
                      <w:r w:rsidR="00747AE7">
                        <w:rPr>
                          <w:rFonts w:eastAsia="Meiryo"/>
                          <w:color w:val="000000"/>
                          <w:spacing w:val="-3"/>
                          <w:position w:val="-1"/>
                        </w:rPr>
                        <w:t>Β</w:t>
                      </w:r>
                      <w:r w:rsidR="00747AE7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>Γ</w:t>
                      </w:r>
                      <w:r w:rsidR="00760DFF" w:rsidRP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  <w:r w:rsidR="00760DFF" w:rsidRP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 xml:space="preserve"> = 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>ΑΒ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 xml:space="preserve"> + ΑΓ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 xml:space="preserve">  ή  α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 xml:space="preserve"> = γ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</w:rPr>
                        <w:t xml:space="preserve"> + β</w:t>
                      </w:r>
                      <w:r w:rsidR="00760DFF">
                        <w:rPr>
                          <w:rFonts w:eastAsia="Meiryo"/>
                          <w:color w:val="000000"/>
                          <w:spacing w:val="9"/>
                          <w:position w:val="-1"/>
                          <w:vertAlign w:val="superscript"/>
                        </w:rPr>
                        <w:t>2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4A3F59" w:rsidRDefault="00747AE7" w:rsidP="00B936C6">
      <w:pPr>
        <w:tabs>
          <w:tab w:val="left" w:pos="7125"/>
        </w:tabs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27FC72F0" wp14:editId="1AD221C7">
            <wp:simplePos x="0" y="0"/>
            <wp:positionH relativeFrom="column">
              <wp:posOffset>4411345</wp:posOffset>
            </wp:positionH>
            <wp:positionV relativeFrom="paragraph">
              <wp:posOffset>82136</wp:posOffset>
            </wp:positionV>
            <wp:extent cx="2057400" cy="1182370"/>
            <wp:effectExtent l="0" t="0" r="0" b="0"/>
            <wp:wrapNone/>
            <wp:docPr id="44" name="Εικόνα 44" descr="Καταγραφ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Καταγραφή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8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3F59" w:rsidRDefault="004A3F59" w:rsidP="00B936C6">
      <w:pPr>
        <w:tabs>
          <w:tab w:val="left" w:pos="7125"/>
        </w:tabs>
      </w:pPr>
      <w:r>
        <w:t xml:space="preserve"> </w:t>
      </w:r>
    </w:p>
    <w:p w:rsidR="004A3F59" w:rsidRDefault="004A3F59" w:rsidP="00B936C6">
      <w:pPr>
        <w:tabs>
          <w:tab w:val="left" w:pos="7125"/>
        </w:tabs>
      </w:pPr>
    </w:p>
    <w:p w:rsidR="004A3F59" w:rsidRDefault="004A3F59" w:rsidP="00B936C6">
      <w:pPr>
        <w:tabs>
          <w:tab w:val="left" w:pos="7125"/>
        </w:tabs>
      </w:pPr>
    </w:p>
    <w:p w:rsidR="004A3F59" w:rsidRDefault="004A3F59" w:rsidP="00B936C6">
      <w:pPr>
        <w:tabs>
          <w:tab w:val="left" w:pos="7125"/>
        </w:tabs>
      </w:pPr>
    </w:p>
    <w:p w:rsidR="004A3F59" w:rsidRDefault="004A3F59" w:rsidP="00B936C6">
      <w:pPr>
        <w:tabs>
          <w:tab w:val="left" w:pos="7125"/>
        </w:tabs>
      </w:pPr>
    </w:p>
    <w:p w:rsidR="004A3F59" w:rsidRDefault="004A3F59" w:rsidP="00B936C6">
      <w:pPr>
        <w:tabs>
          <w:tab w:val="left" w:pos="7125"/>
        </w:tabs>
      </w:pPr>
    </w:p>
    <w:p w:rsidR="004A3F59" w:rsidRDefault="004A3F59" w:rsidP="00B936C6">
      <w:pPr>
        <w:tabs>
          <w:tab w:val="left" w:pos="7125"/>
        </w:tabs>
      </w:pPr>
    </w:p>
    <w:p w:rsidR="0064389C" w:rsidRDefault="0082159A" w:rsidP="00B936C6">
      <w:pPr>
        <w:tabs>
          <w:tab w:val="left" w:pos="7125"/>
        </w:tabs>
        <w:rPr>
          <w:rFonts w:eastAsia="Meiryo"/>
          <w:color w:val="000000"/>
          <w:spacing w:val="-4"/>
          <w:position w:val="2"/>
        </w:rPr>
      </w:pPr>
      <w:r w:rsidRPr="0082159A">
        <w:t xml:space="preserve">  </w:t>
      </w:r>
      <w:r w:rsidR="00747AE7" w:rsidRPr="0064389C">
        <w:rPr>
          <w:b/>
        </w:rPr>
        <w:t>Παρατήρηση:</w:t>
      </w:r>
      <w:r w:rsidR="00760DFF">
        <w:t xml:space="preserve">  Από τη</w:t>
      </w:r>
      <w:r w:rsidR="007C43CC">
        <w:t xml:space="preserve"> σχέση του Πυθαγορείου Θεωρήματος </w:t>
      </w:r>
      <w:r w:rsidR="00760DFF">
        <w:t xml:space="preserve"> προκύπτουν προφανώς οι σχέσεις</w:t>
      </w:r>
      <w:r w:rsidR="00760DFF" w:rsidRPr="00760DFF">
        <w:t>:</w:t>
      </w:r>
      <w:r w:rsidR="0064389C" w:rsidRPr="0064389C">
        <w:rPr>
          <w:rFonts w:eastAsia="Meiryo"/>
          <w:color w:val="000000"/>
          <w:spacing w:val="-4"/>
          <w:position w:val="2"/>
        </w:rPr>
        <w:t xml:space="preserve"> </w:t>
      </w:r>
      <w:r w:rsidR="007C43CC">
        <w:rPr>
          <w:rFonts w:eastAsia="Meiryo"/>
          <w:color w:val="000000"/>
          <w:spacing w:val="-4"/>
          <w:position w:val="2"/>
        </w:rPr>
        <w:t xml:space="preserve">                          </w:t>
      </w:r>
    </w:p>
    <w:p w:rsidR="004A3F59" w:rsidRPr="0064389C" w:rsidRDefault="0064389C" w:rsidP="0064389C">
      <w:pPr>
        <w:widowControl w:val="0"/>
        <w:autoSpaceDE w:val="0"/>
        <w:autoSpaceDN w:val="0"/>
        <w:adjustRightInd w:val="0"/>
        <w:spacing w:line="412" w:lineRule="exact"/>
      </w:pPr>
      <w:r>
        <w:rPr>
          <w:rFonts w:eastAsia="Meiryo"/>
          <w:color w:val="000000"/>
          <w:spacing w:val="-4"/>
          <w:position w:val="2"/>
        </w:rPr>
        <w:t xml:space="preserve">  </w:t>
      </w:r>
      <w:r>
        <w:rPr>
          <w:rFonts w:eastAsia="Meiryo"/>
          <w:color w:val="000000"/>
          <w:spacing w:val="-4"/>
          <w:position w:val="2"/>
        </w:rPr>
        <w:t>Α</w:t>
      </w:r>
      <w:r>
        <w:rPr>
          <w:rFonts w:eastAsia="Meiryo"/>
          <w:color w:val="000000"/>
          <w:position w:val="2"/>
        </w:rPr>
        <w:t>Β</w:t>
      </w:r>
      <w:r w:rsidRPr="004A3F59"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spacing w:val="1"/>
          <w:position w:val="2"/>
        </w:rPr>
        <w:t xml:space="preserve"> </w:t>
      </w:r>
      <w:r>
        <w:rPr>
          <w:rFonts w:eastAsia="Meiryo"/>
          <w:color w:val="000000"/>
          <w:spacing w:val="1"/>
          <w:position w:val="2"/>
        </w:rPr>
        <w:t xml:space="preserve">=  </w:t>
      </w:r>
      <w:r>
        <w:rPr>
          <w:rFonts w:eastAsia="Meiryo"/>
          <w:color w:val="000000"/>
          <w:w w:val="102"/>
          <w:position w:val="2"/>
        </w:rPr>
        <w:t>ΒΓ</w:t>
      </w:r>
      <w:r>
        <w:rPr>
          <w:rFonts w:eastAsia="Meiryo"/>
          <w:color w:val="000000"/>
          <w:w w:val="102"/>
          <w:position w:val="2"/>
          <w:vertAlign w:val="superscript"/>
        </w:rPr>
        <w:t>2</w:t>
      </w:r>
      <w:r>
        <w:rPr>
          <w:rFonts w:eastAsia="Meiryo"/>
          <w:color w:val="000000"/>
          <w:w w:val="102"/>
          <w:position w:val="2"/>
        </w:rPr>
        <w:t xml:space="preserve"> − </w:t>
      </w:r>
      <w:r>
        <w:rPr>
          <w:rFonts w:eastAsia="Meiryo"/>
          <w:color w:val="000000"/>
          <w:spacing w:val="-4"/>
          <w:position w:val="2"/>
        </w:rPr>
        <w:t>Α</w:t>
      </w:r>
      <w:r>
        <w:rPr>
          <w:rFonts w:eastAsia="Meiryo"/>
          <w:color w:val="000000"/>
          <w:position w:val="2"/>
        </w:rPr>
        <w:t>Γ</w:t>
      </w:r>
      <w:r w:rsidRPr="004A3F59"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</w:t>
      </w:r>
      <w:r>
        <w:rPr>
          <w:rFonts w:eastAsia="Meiryo"/>
          <w:color w:val="000000"/>
          <w:position w:val="2"/>
        </w:rPr>
        <w:t xml:space="preserve"> ή  γ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= α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–  β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 και  </w:t>
      </w:r>
      <w:r>
        <w:rPr>
          <w:rFonts w:eastAsia="Meiryo"/>
          <w:color w:val="000000"/>
          <w:spacing w:val="-4"/>
          <w:position w:val="2"/>
        </w:rPr>
        <w:t>Α</w:t>
      </w:r>
      <w:r w:rsidR="007C43CC">
        <w:rPr>
          <w:rFonts w:eastAsia="Meiryo"/>
          <w:color w:val="000000"/>
          <w:position w:val="2"/>
        </w:rPr>
        <w:t>Γ</w:t>
      </w:r>
      <w:r w:rsidRPr="004A3F59"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spacing w:val="1"/>
          <w:position w:val="2"/>
        </w:rPr>
        <w:t xml:space="preserve"> = </w:t>
      </w:r>
      <w:r>
        <w:rPr>
          <w:rFonts w:eastAsia="Meiryo"/>
          <w:color w:val="000000"/>
          <w:w w:val="102"/>
          <w:position w:val="2"/>
        </w:rPr>
        <w:t>ΒΓ</w:t>
      </w:r>
      <w:r>
        <w:rPr>
          <w:rFonts w:eastAsia="Meiryo"/>
          <w:color w:val="000000"/>
          <w:w w:val="102"/>
          <w:position w:val="2"/>
          <w:vertAlign w:val="superscript"/>
        </w:rPr>
        <w:t>2</w:t>
      </w:r>
      <w:r>
        <w:rPr>
          <w:rFonts w:eastAsia="Meiryo"/>
          <w:color w:val="000000"/>
          <w:w w:val="102"/>
          <w:position w:val="2"/>
        </w:rPr>
        <w:t xml:space="preserve"> − </w:t>
      </w:r>
      <w:r>
        <w:rPr>
          <w:rFonts w:eastAsia="Meiryo"/>
          <w:color w:val="000000"/>
          <w:spacing w:val="-4"/>
          <w:position w:val="2"/>
        </w:rPr>
        <w:t>Α</w:t>
      </w:r>
      <w:r w:rsidR="007C43CC">
        <w:rPr>
          <w:rFonts w:eastAsia="Meiryo"/>
          <w:color w:val="000000"/>
          <w:position w:val="2"/>
        </w:rPr>
        <w:t>Β</w:t>
      </w:r>
      <w:r w:rsidRPr="004A3F59"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  <w:vertAlign w:val="superscript"/>
        </w:rPr>
        <w:t xml:space="preserve"> </w:t>
      </w:r>
      <w:r>
        <w:rPr>
          <w:rFonts w:eastAsia="Meiryo"/>
          <w:color w:val="000000"/>
          <w:position w:val="2"/>
        </w:rPr>
        <w:t xml:space="preserve"> ή </w:t>
      </w:r>
      <w:r>
        <w:rPr>
          <w:rFonts w:eastAsia="Meiryo"/>
          <w:color w:val="000000"/>
          <w:position w:val="2"/>
        </w:rPr>
        <w:t xml:space="preserve"> </w:t>
      </w:r>
      <w:r w:rsidR="007C43CC">
        <w:rPr>
          <w:rFonts w:eastAsia="Meiryo"/>
          <w:color w:val="000000"/>
          <w:position w:val="2"/>
        </w:rPr>
        <w:t>β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= α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– </w:t>
      </w:r>
      <w:r w:rsidR="007C43CC">
        <w:rPr>
          <w:rFonts w:eastAsia="Meiryo"/>
          <w:color w:val="000000"/>
          <w:position w:val="2"/>
        </w:rPr>
        <w:t>γ</w:t>
      </w:r>
      <w:r>
        <w:rPr>
          <w:rFonts w:eastAsia="Meiryo"/>
          <w:color w:val="000000"/>
          <w:position w:val="2"/>
          <w:vertAlign w:val="superscript"/>
        </w:rPr>
        <w:t>2</w:t>
      </w:r>
      <w:r>
        <w:rPr>
          <w:rFonts w:eastAsia="Meiryo"/>
          <w:color w:val="000000"/>
          <w:position w:val="2"/>
        </w:rPr>
        <w:t xml:space="preserve">   </w:t>
      </w:r>
    </w:p>
    <w:p w:rsidR="0064389C" w:rsidRDefault="0064389C" w:rsidP="00B936C6">
      <w:pPr>
        <w:tabs>
          <w:tab w:val="left" w:pos="7125"/>
        </w:tabs>
      </w:pPr>
    </w:p>
    <w:p w:rsidR="006D1ECB" w:rsidRDefault="006D1ECB" w:rsidP="00B936C6">
      <w:pPr>
        <w:tabs>
          <w:tab w:val="left" w:pos="7125"/>
        </w:tabs>
        <w:rPr>
          <w:b/>
          <w:bCs/>
          <w:spacing w:val="-17"/>
          <w:w w:val="148"/>
          <w:sz w:val="28"/>
          <w:szCs w:val="28"/>
        </w:rPr>
      </w:pPr>
      <w:r>
        <w:rPr>
          <w:b/>
          <w:bCs/>
          <w:spacing w:val="-27"/>
          <w:w w:val="152"/>
          <w:sz w:val="28"/>
          <w:szCs w:val="28"/>
        </w:rPr>
        <w:t>Τ</w:t>
      </w:r>
      <w:r>
        <w:rPr>
          <w:b/>
          <w:bCs/>
          <w:w w:val="152"/>
          <w:sz w:val="28"/>
          <w:szCs w:val="28"/>
        </w:rPr>
        <w:t>ο</w:t>
      </w:r>
      <w:r>
        <w:rPr>
          <w:b/>
          <w:bCs/>
          <w:spacing w:val="-39"/>
          <w:w w:val="152"/>
          <w:sz w:val="28"/>
          <w:szCs w:val="28"/>
        </w:rPr>
        <w:t xml:space="preserve"> </w:t>
      </w:r>
      <w:r>
        <w:rPr>
          <w:b/>
          <w:bCs/>
          <w:spacing w:val="-27"/>
          <w:w w:val="152"/>
          <w:sz w:val="28"/>
          <w:szCs w:val="28"/>
        </w:rPr>
        <w:t>Αντίστροφ</w:t>
      </w:r>
      <w:r>
        <w:rPr>
          <w:b/>
          <w:bCs/>
          <w:w w:val="152"/>
          <w:sz w:val="28"/>
          <w:szCs w:val="28"/>
        </w:rPr>
        <w:t>ο</w:t>
      </w:r>
      <w:r>
        <w:rPr>
          <w:b/>
          <w:bCs/>
          <w:spacing w:val="-9"/>
          <w:w w:val="152"/>
          <w:sz w:val="28"/>
          <w:szCs w:val="28"/>
        </w:rPr>
        <w:t xml:space="preserve"> </w:t>
      </w:r>
      <w:r>
        <w:rPr>
          <w:b/>
          <w:bCs/>
          <w:spacing w:val="-27"/>
          <w:w w:val="152"/>
          <w:sz w:val="28"/>
          <w:szCs w:val="28"/>
        </w:rPr>
        <w:t>το</w:t>
      </w:r>
      <w:r>
        <w:rPr>
          <w:b/>
          <w:bCs/>
          <w:w w:val="152"/>
          <w:sz w:val="28"/>
          <w:szCs w:val="28"/>
        </w:rPr>
        <w:t>υ</w:t>
      </w:r>
      <w:r>
        <w:rPr>
          <w:b/>
          <w:bCs/>
          <w:spacing w:val="-36"/>
          <w:w w:val="152"/>
          <w:sz w:val="28"/>
          <w:szCs w:val="28"/>
        </w:rPr>
        <w:t xml:space="preserve"> </w:t>
      </w:r>
      <w:r>
        <w:rPr>
          <w:b/>
          <w:bCs/>
          <w:spacing w:val="-27"/>
          <w:w w:val="152"/>
          <w:sz w:val="28"/>
          <w:szCs w:val="28"/>
        </w:rPr>
        <w:t>Πυθαγορείο</w:t>
      </w:r>
      <w:r>
        <w:rPr>
          <w:b/>
          <w:bCs/>
          <w:w w:val="152"/>
          <w:sz w:val="28"/>
          <w:szCs w:val="28"/>
        </w:rPr>
        <w:t>υ</w:t>
      </w:r>
      <w:r>
        <w:rPr>
          <w:b/>
          <w:bCs/>
          <w:spacing w:val="-7"/>
          <w:w w:val="152"/>
          <w:sz w:val="28"/>
          <w:szCs w:val="28"/>
        </w:rPr>
        <w:t xml:space="preserve"> </w:t>
      </w:r>
      <w:r w:rsidR="009A40B2">
        <w:rPr>
          <w:b/>
          <w:bCs/>
          <w:spacing w:val="-18"/>
          <w:w w:val="148"/>
          <w:sz w:val="28"/>
          <w:szCs w:val="28"/>
        </w:rPr>
        <w:t>θεωρ</w:t>
      </w:r>
      <w:r w:rsidR="009A40B2">
        <w:rPr>
          <w:b/>
          <w:bCs/>
          <w:spacing w:val="-17"/>
          <w:w w:val="148"/>
          <w:sz w:val="28"/>
          <w:szCs w:val="28"/>
        </w:rPr>
        <w:t>ή</w:t>
      </w:r>
      <w:r w:rsidR="009A40B2">
        <w:rPr>
          <w:b/>
          <w:bCs/>
          <w:spacing w:val="-18"/>
          <w:w w:val="146"/>
          <w:sz w:val="28"/>
          <w:szCs w:val="28"/>
        </w:rPr>
        <w:t>μ</w:t>
      </w:r>
      <w:r w:rsidR="009A40B2">
        <w:rPr>
          <w:b/>
          <w:bCs/>
          <w:spacing w:val="-18"/>
          <w:w w:val="148"/>
          <w:sz w:val="28"/>
          <w:szCs w:val="28"/>
        </w:rPr>
        <w:t>ατο</w:t>
      </w:r>
      <w:r w:rsidR="009A40B2">
        <w:rPr>
          <w:b/>
          <w:bCs/>
          <w:spacing w:val="-17"/>
          <w:w w:val="148"/>
          <w:sz w:val="28"/>
          <w:szCs w:val="28"/>
        </w:rPr>
        <w:t>ς</w:t>
      </w:r>
    </w:p>
    <w:p w:rsidR="006D1ECB" w:rsidRPr="0066256C" w:rsidRDefault="0064389C" w:rsidP="00B936C6">
      <w:pPr>
        <w:tabs>
          <w:tab w:val="left" w:pos="7125"/>
        </w:tabs>
        <w:rPr>
          <w:b/>
          <w:bCs/>
          <w:spacing w:val="-17"/>
          <w:w w:val="148"/>
          <w:sz w:val="16"/>
          <w:szCs w:val="16"/>
        </w:rPr>
      </w:pPr>
      <w:r>
        <w:rPr>
          <w:b/>
          <w:bCs/>
          <w:noProof/>
          <w:spacing w:val="-17"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471D7170" wp14:editId="4F95BF43">
                <wp:simplePos x="0" y="0"/>
                <wp:positionH relativeFrom="page">
                  <wp:posOffset>685165</wp:posOffset>
                </wp:positionH>
                <wp:positionV relativeFrom="page">
                  <wp:posOffset>3853180</wp:posOffset>
                </wp:positionV>
                <wp:extent cx="6286500" cy="914400"/>
                <wp:effectExtent l="0" t="0" r="0" b="0"/>
                <wp:wrapNone/>
                <wp:docPr id="8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0" cy="9144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10B1" w:rsidRDefault="006D1ECB" w:rsidP="006D1ECB">
                            <w:pPr>
                              <w:widowControl w:val="0"/>
                              <w:tabs>
                                <w:tab w:val="left" w:pos="2140"/>
                              </w:tabs>
                              <w:autoSpaceDE w:val="0"/>
                              <w:autoSpaceDN w:val="0"/>
                              <w:adjustRightInd w:val="0"/>
                              <w:spacing w:before="2" w:line="276" w:lineRule="exact"/>
                              <w:ind w:left="2158" w:right="-12" w:hanging="2128"/>
                              <w:jc w:val="both"/>
                              <w:rPr>
                                <w:b/>
                                <w:bCs/>
                                <w:spacing w:val="23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ΘΕΩΡΗΜΑ</w:t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Α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σ΄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ένα</w:t>
                            </w:r>
                            <w:r>
                              <w:rPr>
                                <w:b/>
                                <w:bCs/>
                                <w:spacing w:val="2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ρί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ο</w:t>
                            </w:r>
                            <w:r>
                              <w:rPr>
                                <w:b/>
                                <w:bCs/>
                                <w:spacing w:val="2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</w:t>
                            </w:r>
                            <w:r>
                              <w:rPr>
                                <w:b/>
                                <w:bCs/>
                                <w:spacing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ετρά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ο </w:t>
                            </w:r>
                            <w:r>
                              <w:rPr>
                                <w:b/>
                                <w:bCs/>
                                <w:spacing w:val="4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ιας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42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λευράς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ισούται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ε</w:t>
                            </w:r>
                            <w:r>
                              <w:rPr>
                                <w:b/>
                                <w:bCs/>
                                <w:spacing w:val="2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</w:t>
                            </w: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r w:rsidR="00CF10B1">
                              <w:rPr>
                                <w:b/>
                                <w:bCs/>
                                <w:spacing w:val="23"/>
                              </w:rPr>
                              <w:t xml:space="preserve">         </w:t>
                            </w:r>
                          </w:p>
                          <w:p w:rsidR="006D1ECB" w:rsidRDefault="00CF10B1" w:rsidP="006D1ECB">
                            <w:pPr>
                              <w:widowControl w:val="0"/>
                              <w:tabs>
                                <w:tab w:val="left" w:pos="2140"/>
                              </w:tabs>
                              <w:autoSpaceDE w:val="0"/>
                              <w:autoSpaceDN w:val="0"/>
                              <w:adjustRightInd w:val="0"/>
                              <w:spacing w:before="2" w:line="276" w:lineRule="exact"/>
                              <w:ind w:left="2158" w:right="-12" w:hanging="2128"/>
                              <w:jc w:val="both"/>
                            </w:pPr>
                            <w:r>
                              <w:rPr>
                                <w:b/>
                                <w:bCs/>
                                <w:spacing w:val="23"/>
                              </w:rPr>
                              <w:t xml:space="preserve">                       </w:t>
                            </w:r>
                            <w:r w:rsidR="00967A7D">
                              <w:rPr>
                                <w:b/>
                                <w:bCs/>
                                <w:spacing w:val="23"/>
                              </w:rPr>
                              <w:t xml:space="preserve"> </w:t>
                            </w:r>
                            <w:proofErr w:type="spellStart"/>
                            <w:r w:rsidR="006D1ECB">
                              <w:rPr>
                                <w:b/>
                                <w:bCs/>
                              </w:rPr>
                              <w:t>άθροι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>σ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µα</w:t>
                            </w:r>
                            <w:proofErr w:type="spellEnd"/>
                            <w:r w:rsidR="006D1ECB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τ</w:t>
                            </w:r>
                            <w:r w:rsidR="006D1ECB">
                              <w:rPr>
                                <w:b/>
                                <w:bCs/>
                                <w:spacing w:val="-1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ετρα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-1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τ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δύο</w:t>
                            </w:r>
                            <w:r w:rsidR="006D1ECB"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άλ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λ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>πλευρ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</w:t>
                            </w:r>
                            <w:r w:rsidR="006D1ECB"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ου</w:t>
                            </w:r>
                            <w:r>
                              <w:rPr>
                                <w:b/>
                                <w:bCs/>
                              </w:rPr>
                              <w:t>,</w:t>
                            </w:r>
                            <w:r w:rsidR="006D1ECB"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ότε</w:t>
                            </w:r>
                            <w:r w:rsidR="006D1ECB">
                              <w:rPr>
                                <w:b/>
                                <w:bCs/>
                                <w:spacing w:val="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ο</w:t>
                            </w:r>
                            <w:r w:rsidR="006D1ECB">
                              <w:rPr>
                                <w:b/>
                                <w:bCs/>
                                <w:spacing w:val="4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ρί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ο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ε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>ί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αι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ορθο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ιο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µε</w:t>
                            </w:r>
                            <w:r w:rsidR="006D1ECB">
                              <w:rPr>
                                <w:b/>
                                <w:bCs/>
                                <w:spacing w:val="39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ορθή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τη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 w:rsidR="006D1ECB"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νία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που</w:t>
                            </w:r>
                            <w:r w:rsidR="006D1ECB">
                              <w:rPr>
                                <w:b/>
                                <w:bCs/>
                                <w:spacing w:val="41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βρίσκεται</w:t>
                            </w:r>
                            <w:r w:rsidR="006D1ECB"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απέναντι από την πλευρά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αυτ</w:t>
                            </w:r>
                            <w:r w:rsidR="006D1ECB">
                              <w:rPr>
                                <w:b/>
                                <w:bCs/>
                                <w:spacing w:val="1"/>
                              </w:rPr>
                              <w:t>ή</w:t>
                            </w:r>
                            <w:r w:rsidR="006D1ECB">
                              <w:rPr>
                                <w:b/>
                                <w:bCs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72000" tIns="72000" rIns="72000" bIns="72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38" type="#_x0000_t202" style="position:absolute;margin-left:53.95pt;margin-top:303.4pt;width:495pt;height:1in;z-index:-2516536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" fillcolor="silver" stroked="f">
                <v:textbox inset="2mm,2mm,2mm,2mm">
                  <w:txbxContent>
                    <w:p w:rsidR="00CF10B1" w:rsidRDefault="006D1ECB" w:rsidP="006D1ECB">
                      <w:pPr>
                        <w:widowControl w:val="0"/>
                        <w:tabs>
                          <w:tab w:val="left" w:pos="2140"/>
                        </w:tabs>
                        <w:autoSpaceDE w:val="0"/>
                        <w:autoSpaceDN w:val="0"/>
                        <w:adjustRightInd w:val="0"/>
                        <w:spacing w:before="2" w:line="276" w:lineRule="exact"/>
                        <w:ind w:left="2158" w:right="-12" w:hanging="2128"/>
                        <w:jc w:val="both"/>
                        <w:rPr>
                          <w:b/>
                          <w:bCs/>
                          <w:spacing w:val="23"/>
                        </w:rPr>
                      </w:pPr>
                      <w:r>
                        <w:rPr>
                          <w:b/>
                          <w:bCs/>
                        </w:rPr>
                        <w:t>ΘΕΩΡΗΜΑ</w:t>
                      </w:r>
                      <w:r>
                        <w:rPr>
                          <w:b/>
                          <w:bCs/>
                        </w:rPr>
                        <w:tab/>
                      </w:r>
                      <w:r>
                        <w:rPr>
                          <w:b/>
                          <w:bCs/>
                          <w:spacing w:val="-1"/>
                        </w:rPr>
                        <w:t>Α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</w:rPr>
                        <w:t>σ΄</w:t>
                      </w:r>
                      <w:proofErr w:type="spellEnd"/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ένα</w:t>
                      </w:r>
                      <w:r>
                        <w:rPr>
                          <w:b/>
                          <w:bCs/>
                          <w:spacing w:val="25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ρί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ο</w:t>
                      </w:r>
                      <w:r>
                        <w:rPr>
                          <w:b/>
                          <w:bCs/>
                          <w:spacing w:val="25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</w:t>
                      </w:r>
                      <w:r>
                        <w:rPr>
                          <w:b/>
                          <w:bCs/>
                          <w:spacing w:val="24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ετρά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  <w:spacing w:val="1"/>
                        </w:rPr>
                        <w:t>ν</w:t>
                      </w:r>
                      <w:r>
                        <w:rPr>
                          <w:b/>
                          <w:bCs/>
                        </w:rPr>
                        <w:t xml:space="preserve">ο </w:t>
                      </w:r>
                      <w:r>
                        <w:rPr>
                          <w:b/>
                          <w:bCs/>
                          <w:spacing w:val="48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</w:t>
                      </w:r>
                      <w:proofErr w:type="spellStart"/>
                      <w:r>
                        <w:rPr>
                          <w:b/>
                          <w:bCs/>
                        </w:rPr>
                        <w:t>ιας</w:t>
                      </w:r>
                      <w:proofErr w:type="spellEnd"/>
                      <w:r>
                        <w:rPr>
                          <w:b/>
                          <w:bCs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42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λευράς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ισούται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ε</w:t>
                      </w:r>
                      <w:r>
                        <w:rPr>
                          <w:b/>
                          <w:bCs/>
                          <w:spacing w:val="2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</w:t>
                      </w:r>
                      <w:r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r w:rsidR="00CF10B1">
                        <w:rPr>
                          <w:b/>
                          <w:bCs/>
                          <w:spacing w:val="23"/>
                        </w:rPr>
                        <w:t xml:space="preserve">         </w:t>
                      </w:r>
                    </w:p>
                    <w:p w:rsidR="006D1ECB" w:rsidRDefault="00CF10B1" w:rsidP="006D1ECB">
                      <w:pPr>
                        <w:widowControl w:val="0"/>
                        <w:tabs>
                          <w:tab w:val="left" w:pos="2140"/>
                        </w:tabs>
                        <w:autoSpaceDE w:val="0"/>
                        <w:autoSpaceDN w:val="0"/>
                        <w:adjustRightInd w:val="0"/>
                        <w:spacing w:before="2" w:line="276" w:lineRule="exact"/>
                        <w:ind w:left="2158" w:right="-12" w:hanging="2128"/>
                        <w:jc w:val="both"/>
                      </w:pPr>
                      <w:r>
                        <w:rPr>
                          <w:b/>
                          <w:bCs/>
                          <w:spacing w:val="23"/>
                        </w:rPr>
                        <w:t xml:space="preserve">                       </w:t>
                      </w:r>
                      <w:r w:rsidR="00967A7D">
                        <w:rPr>
                          <w:b/>
                          <w:bCs/>
                          <w:spacing w:val="23"/>
                        </w:rPr>
                        <w:t xml:space="preserve"> </w:t>
                      </w:r>
                      <w:proofErr w:type="spellStart"/>
                      <w:r w:rsidR="006D1ECB">
                        <w:rPr>
                          <w:b/>
                          <w:bCs/>
                        </w:rPr>
                        <w:t>άθροι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>σ</w:t>
                      </w:r>
                      <w:r w:rsidR="006D1ECB">
                        <w:rPr>
                          <w:b/>
                          <w:bCs/>
                        </w:rPr>
                        <w:t>µα</w:t>
                      </w:r>
                      <w:proofErr w:type="spellEnd"/>
                      <w:r w:rsidR="006D1ECB">
                        <w:rPr>
                          <w:b/>
                          <w:bCs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τ</w:t>
                      </w:r>
                      <w:r w:rsidR="006D1ECB">
                        <w:rPr>
                          <w:b/>
                          <w:bCs/>
                          <w:spacing w:val="-1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ετρα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γ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ώ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-1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5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τ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δύο</w:t>
                      </w:r>
                      <w:r w:rsidR="006D1ECB"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άλ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λ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>πλευρ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ώ</w:t>
                      </w:r>
                      <w:r w:rsidR="006D1ECB">
                        <w:rPr>
                          <w:b/>
                          <w:bCs/>
                        </w:rPr>
                        <w:t>ν</w:t>
                      </w:r>
                      <w:r w:rsidR="006D1ECB"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ου</w:t>
                      </w:r>
                      <w:r>
                        <w:rPr>
                          <w:b/>
                          <w:bCs/>
                        </w:rPr>
                        <w:t>,</w:t>
                      </w:r>
                      <w:r w:rsidR="006D1ECB"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ότε</w:t>
                      </w:r>
                      <w:r w:rsidR="006D1ECB">
                        <w:rPr>
                          <w:b/>
                          <w:bCs/>
                          <w:spacing w:val="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ο</w:t>
                      </w:r>
                      <w:r w:rsidR="006D1ECB">
                        <w:rPr>
                          <w:b/>
                          <w:bCs/>
                          <w:spacing w:val="4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ρί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γ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ο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ε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>ί</w:t>
                      </w:r>
                      <w:r w:rsidR="006D1ECB">
                        <w:rPr>
                          <w:b/>
                          <w:bCs/>
                        </w:rPr>
                        <w:t>ναι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ορθο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γ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ώ</w:t>
                      </w:r>
                      <w:r w:rsidR="006D1ECB">
                        <w:rPr>
                          <w:b/>
                          <w:bCs/>
                        </w:rPr>
                        <w:t>νιο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µε</w:t>
                      </w:r>
                      <w:r w:rsidR="006D1ECB">
                        <w:rPr>
                          <w:b/>
                          <w:bCs/>
                          <w:spacing w:val="39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ορθή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τη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  <w:spacing w:val="2"/>
                        </w:rPr>
                        <w:t>γ</w:t>
                      </w:r>
                      <w:r w:rsidR="006D1ECB">
                        <w:rPr>
                          <w:b/>
                          <w:bCs/>
                          <w:spacing w:val="-3"/>
                        </w:rPr>
                        <w:t>ω</w:t>
                      </w:r>
                      <w:r w:rsidR="006D1ECB">
                        <w:rPr>
                          <w:b/>
                          <w:bCs/>
                        </w:rPr>
                        <w:t>νία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που</w:t>
                      </w:r>
                      <w:r w:rsidR="006D1ECB">
                        <w:rPr>
                          <w:b/>
                          <w:bCs/>
                          <w:spacing w:val="41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βρίσκεται</w:t>
                      </w:r>
                      <w:r w:rsidR="006D1ECB"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απέναντι από την πλευρά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 w:rsidR="006D1ECB">
                        <w:rPr>
                          <w:b/>
                          <w:bCs/>
                        </w:rPr>
                        <w:t>αυτ</w:t>
                      </w:r>
                      <w:r w:rsidR="006D1ECB">
                        <w:rPr>
                          <w:b/>
                          <w:bCs/>
                          <w:spacing w:val="1"/>
                        </w:rPr>
                        <w:t>ή</w:t>
                      </w:r>
                      <w:r w:rsidR="006D1ECB">
                        <w:rPr>
                          <w:b/>
                          <w:bCs/>
                        </w:rPr>
                        <w:t>.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6D1ECB" w:rsidRDefault="006D1ECB" w:rsidP="00B936C6">
      <w:pPr>
        <w:tabs>
          <w:tab w:val="left" w:pos="7125"/>
        </w:tabs>
        <w:rPr>
          <w:b/>
          <w:bCs/>
          <w:spacing w:val="-17"/>
          <w:w w:val="148"/>
          <w:sz w:val="28"/>
          <w:szCs w:val="28"/>
        </w:rPr>
      </w:pPr>
    </w:p>
    <w:p w:rsidR="006D1ECB" w:rsidRDefault="006D1ECB" w:rsidP="00B936C6">
      <w:pPr>
        <w:tabs>
          <w:tab w:val="left" w:pos="7125"/>
        </w:tabs>
        <w:rPr>
          <w:b/>
          <w:bCs/>
          <w:spacing w:val="-17"/>
          <w:w w:val="148"/>
          <w:sz w:val="28"/>
          <w:szCs w:val="28"/>
        </w:rPr>
      </w:pPr>
    </w:p>
    <w:p w:rsidR="006D1ECB" w:rsidRDefault="006D1ECB" w:rsidP="00B936C6">
      <w:pPr>
        <w:tabs>
          <w:tab w:val="left" w:pos="7125"/>
        </w:tabs>
        <w:rPr>
          <w:b/>
          <w:bCs/>
          <w:spacing w:val="-17"/>
          <w:w w:val="148"/>
          <w:sz w:val="28"/>
          <w:szCs w:val="28"/>
        </w:rPr>
      </w:pPr>
    </w:p>
    <w:p w:rsidR="006D1ECB" w:rsidRDefault="006D1ECB" w:rsidP="00B936C6">
      <w:pPr>
        <w:tabs>
          <w:tab w:val="left" w:pos="7125"/>
        </w:tabs>
        <w:rPr>
          <w:b/>
          <w:bCs/>
          <w:spacing w:val="-17"/>
          <w:w w:val="148"/>
          <w:sz w:val="28"/>
          <w:szCs w:val="28"/>
        </w:rPr>
      </w:pPr>
    </w:p>
    <w:p w:rsidR="006D1ECB" w:rsidRPr="00BB1076" w:rsidRDefault="006D1ECB" w:rsidP="00B936C6">
      <w:pPr>
        <w:tabs>
          <w:tab w:val="left" w:pos="7125"/>
        </w:tabs>
        <w:rPr>
          <w:sz w:val="14"/>
          <w:szCs w:val="14"/>
        </w:rPr>
      </w:pPr>
    </w:p>
    <w:p w:rsidR="0073103C" w:rsidRPr="00DB390E" w:rsidRDefault="0073103C" w:rsidP="0073103C">
      <w:pPr>
        <w:widowControl w:val="0"/>
        <w:tabs>
          <w:tab w:val="left" w:pos="1460"/>
          <w:tab w:val="left" w:pos="6080"/>
        </w:tabs>
        <w:autoSpaceDE w:val="0"/>
        <w:autoSpaceDN w:val="0"/>
        <w:adjustRightInd w:val="0"/>
        <w:spacing w:before="31" w:line="194" w:lineRule="auto"/>
        <w:ind w:left="334" w:right="-50" w:hanging="314"/>
        <w:rPr>
          <w:b/>
          <w:bCs/>
          <w:color w:val="000000"/>
          <w:u w:val="single"/>
        </w:rPr>
      </w:pPr>
      <w:r w:rsidRPr="00DB390E">
        <w:rPr>
          <w:b/>
          <w:bCs/>
          <w:color w:val="000000"/>
          <w:u w:val="single"/>
        </w:rPr>
        <w:t>Απόδειξη :</w:t>
      </w:r>
      <w:r w:rsidRPr="00DB390E">
        <w:rPr>
          <w:b/>
          <w:bCs/>
          <w:color w:val="000000"/>
          <w:w w:val="227"/>
          <w:u w:val="single"/>
        </w:rPr>
        <w:t xml:space="preserve"> </w:t>
      </w:r>
      <w:r w:rsidRPr="00DB390E">
        <w:rPr>
          <w:b/>
          <w:bCs/>
          <w:color w:val="000000"/>
          <w:u w:val="single"/>
        </w:rPr>
        <w:t xml:space="preserve"> </w:t>
      </w:r>
    </w:p>
    <w:p w:rsidR="006D1ECB" w:rsidRDefault="007C43CC" w:rsidP="00B936C6">
      <w:pPr>
        <w:tabs>
          <w:tab w:val="left" w:pos="71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0B11664" wp14:editId="44B4CC26">
                <wp:simplePos x="0" y="0"/>
                <wp:positionH relativeFrom="column">
                  <wp:posOffset>3453765</wp:posOffset>
                </wp:positionH>
                <wp:positionV relativeFrom="paragraph">
                  <wp:posOffset>361315</wp:posOffset>
                </wp:positionV>
                <wp:extent cx="152400" cy="203200"/>
                <wp:effectExtent l="0" t="0" r="19050" b="26035"/>
                <wp:wrapNone/>
                <wp:docPr id="7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1076" w:rsidRPr="00605AFB" w:rsidRDefault="00BB1076" w:rsidP="006347AD">
                            <w:pPr>
                              <w:tabs>
                                <w:tab w:val="left" w:pos="7125"/>
                              </w:tabs>
                              <w:rPr>
                                <w:sz w:val="14"/>
                                <w:szCs w:val="14"/>
                              </w:rPr>
                            </w:pPr>
                            <w:r w:rsidRPr="00BB1076">
                              <w:rPr>
                                <w:sz w:val="14"/>
                                <w:szCs w:val="14"/>
                              </w:rPr>
                              <w:t>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39" type="#_x0000_t202" style="position:absolute;margin-left:271.95pt;margin-top:28.45pt;width:12pt;height:16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" strokecolor="white">
                <v:textbox style="mso-fit-shape-to-text:t">
                  <w:txbxContent>
                    <w:p w:rsidR="00BB1076" w:rsidRPr="00605AFB" w:rsidRDefault="00BB1076" w:rsidP="006347AD">
                      <w:pPr>
                        <w:tabs>
                          <w:tab w:val="left" w:pos="7125"/>
                        </w:tabs>
                        <w:rPr>
                          <w:sz w:val="14"/>
                          <w:szCs w:val="14"/>
                        </w:rPr>
                      </w:pPr>
                      <w:r w:rsidRPr="00BB1076">
                        <w:rPr>
                          <w:sz w:val="14"/>
                          <w:szCs w:val="14"/>
                        </w:rPr>
                        <w:t>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630B6E11" wp14:editId="488A7EB5">
                <wp:simplePos x="0" y="0"/>
                <wp:positionH relativeFrom="column">
                  <wp:posOffset>4092216</wp:posOffset>
                </wp:positionH>
                <wp:positionV relativeFrom="paragraph">
                  <wp:posOffset>1495121</wp:posOffset>
                </wp:positionV>
                <wp:extent cx="166590" cy="0"/>
                <wp:effectExtent l="0" t="0" r="24130" b="19050"/>
                <wp:wrapNone/>
                <wp:docPr id="28" name="Ευθεία γραμμή σύνδεσης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59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28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2pt,117.75pt" to="335.3pt,11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42BBB40" wp14:editId="1CBB4365">
                <wp:simplePos x="0" y="0"/>
                <wp:positionH relativeFrom="column">
                  <wp:posOffset>3725987</wp:posOffset>
                </wp:positionH>
                <wp:positionV relativeFrom="paragraph">
                  <wp:posOffset>611560</wp:posOffset>
                </wp:positionV>
                <wp:extent cx="540385" cy="882015"/>
                <wp:effectExtent l="0" t="0" r="31115" b="32385"/>
                <wp:wrapNone/>
                <wp:docPr id="32" name="Ευθεία γραμμή σύνδεσης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0385" cy="8820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Ευθεία γραμμή σύνδεσης 32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3.4pt,48.15pt" to="335.95pt,1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5" behindDoc="0" locked="0" layoutInCell="1" allowOverlap="1" wp14:anchorId="5715358F" wp14:editId="63B48DCE">
                <wp:simplePos x="0" y="0"/>
                <wp:positionH relativeFrom="column">
                  <wp:posOffset>4241800</wp:posOffset>
                </wp:positionH>
                <wp:positionV relativeFrom="paragraph">
                  <wp:posOffset>1473835</wp:posOffset>
                </wp:positionV>
                <wp:extent cx="197485" cy="1828800"/>
                <wp:effectExtent l="0" t="0" r="12065" b="28575"/>
                <wp:wrapNone/>
                <wp:docPr id="26" name="Πλαίσιο κειμένου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7485" cy="1828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551DD0" w:rsidRPr="0029376A" w:rsidRDefault="00551DD0" w:rsidP="00551DD0">
                            <w:pPr>
                              <w:tabs>
                                <w:tab w:val="left" w:pos="7125"/>
                              </w:tabs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26" o:spid="_x0000_s1040" type="#_x0000_t202" style="position:absolute;margin-left:334pt;margin-top:116.05pt;width:15.55pt;height:2in;z-index:25163929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" fillcolor="white [3212]" strokecolor="white [3212]" strokeweight=".5pt">
                <v:textbox style="mso-fit-shape-to-text:t">
                  <w:txbxContent>
                    <w:p w:rsidR="00551DD0" w:rsidRPr="0029376A" w:rsidRDefault="00551DD0" w:rsidP="00551DD0">
                      <w:pPr>
                        <w:tabs>
                          <w:tab w:val="left" w:pos="7125"/>
                        </w:tabs>
                        <w:rPr>
                          <w:sz w:val="14"/>
                          <w:szCs w:val="14"/>
                        </w:rPr>
                      </w:pPr>
                      <w:r>
                        <w:rPr>
                          <w:sz w:val="14"/>
                          <w:szCs w:val="14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 w:rsidR="00CF2772">
        <w:rPr>
          <w:noProof/>
        </w:rPr>
        <w:drawing>
          <wp:inline distT="0" distB="0" distL="0" distR="0" wp14:anchorId="5E93B018" wp14:editId="62D77058">
            <wp:extent cx="5786830" cy="2043485"/>
            <wp:effectExtent l="0" t="0" r="4445" b="0"/>
            <wp:docPr id="1" name="Εικόνα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12000" contrast="3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9537" cy="2044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03C" w:rsidRDefault="00CF2772" w:rsidP="00B936C6">
      <w:pPr>
        <w:tabs>
          <w:tab w:val="left" w:pos="71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 wp14:anchorId="7AD49B03" wp14:editId="494BCBA8">
                <wp:simplePos x="0" y="0"/>
                <wp:positionH relativeFrom="page">
                  <wp:posOffset>693420</wp:posOffset>
                </wp:positionH>
                <wp:positionV relativeFrom="page">
                  <wp:posOffset>7051841</wp:posOffset>
                </wp:positionV>
                <wp:extent cx="6400800" cy="685800"/>
                <wp:effectExtent l="0" t="0" r="0" b="0"/>
                <wp:wrapNone/>
                <wp:docPr id="5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6858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3103C" w:rsidRDefault="0073103C" w:rsidP="0073103C">
                            <w:pPr>
                              <w:widowControl w:val="0"/>
                              <w:tabs>
                                <w:tab w:val="left" w:pos="2140"/>
                              </w:tabs>
                              <w:autoSpaceDE w:val="0"/>
                              <w:autoSpaceDN w:val="0"/>
                              <w:adjustRightInd w:val="0"/>
                              <w:spacing w:before="2" w:line="276" w:lineRule="exact"/>
                              <w:ind w:left="2158" w:right="-11" w:hanging="2128"/>
                              <w:jc w:val="both"/>
                            </w:pPr>
                            <w:r>
                              <w:rPr>
                                <w:b/>
                                <w:bCs/>
                              </w:rPr>
                              <w:t>ΘΕΩΡΗΜΑ</w:t>
                            </w:r>
                            <w:r>
                              <w:rPr>
                                <w:b/>
                                <w:bCs/>
                              </w:rPr>
                              <w:tab/>
                              <w:t>Σε</w:t>
                            </w:r>
                            <w:r>
                              <w:rPr>
                                <w:b/>
                                <w:bCs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κάθε</w:t>
                            </w:r>
                            <w:r>
                              <w:rPr>
                                <w:b/>
                                <w:bCs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ορθο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</w:rPr>
                              <w:t>νιο</w:t>
                            </w:r>
                            <w:r>
                              <w:rPr>
                                <w:b/>
                                <w:bCs/>
                                <w:spacing w:val="7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ρ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ί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ο</w:t>
                            </w:r>
                            <w:r>
                              <w:rPr>
                                <w:b/>
                                <w:bCs/>
                                <w:spacing w:val="7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</w:t>
                            </w:r>
                            <w:r>
                              <w:rPr>
                                <w:b/>
                                <w:bCs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ετρά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γ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ο</w:t>
                            </w:r>
                            <w:r>
                              <w:rPr>
                                <w:b/>
                                <w:bCs/>
                                <w:spacing w:val="7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υ</w:t>
                            </w:r>
                            <w:r>
                              <w:rPr>
                                <w:b/>
                                <w:bCs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ύψους</w:t>
                            </w:r>
                            <w:r>
                              <w:rPr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ου</w:t>
                            </w:r>
                            <w:r>
                              <w:rPr>
                                <w:b/>
                                <w:bCs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αντιστο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ι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χε</w:t>
                            </w:r>
                            <w:r>
                              <w:rPr>
                                <w:b/>
                                <w:bCs/>
                              </w:rPr>
                              <w:t>ί</w:t>
                            </w:r>
                            <w:r>
                              <w:rPr>
                                <w:b/>
                                <w:bCs/>
                                <w:spacing w:val="4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στην</w:t>
                            </w:r>
                            <w:r>
                              <w:rPr>
                                <w:b/>
                                <w:bCs/>
                                <w:spacing w:val="46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υπ</w:t>
                            </w:r>
                            <w:r>
                              <w:rPr>
                                <w:b/>
                                <w:bCs/>
                              </w:rPr>
                              <w:t>οτείνουσ</w:t>
                            </w:r>
                            <w:r w:rsidR="002E4131">
                              <w:rPr>
                                <w:b/>
                                <w:bCs/>
                              </w:rPr>
                              <w:t>ά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spacing w:val="47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υ</w:t>
                            </w:r>
                            <w:r>
                              <w:rPr>
                                <w:b/>
                                <w:bCs/>
                                <w:spacing w:val="4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ισούται</w:t>
                            </w:r>
                            <w:r>
                              <w:rPr>
                                <w:b/>
                                <w:bCs/>
                                <w:spacing w:val="4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µε</w:t>
                            </w:r>
                            <w:r>
                              <w:rPr>
                                <w:b/>
                                <w:bCs/>
                                <w:spacing w:val="42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το</w:t>
                            </w:r>
                            <w:r>
                              <w:rPr>
                                <w:b/>
                                <w:bCs/>
                                <w:spacing w:val="46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γι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ό</w:t>
                            </w:r>
                            <w:r>
                              <w:rPr>
                                <w:b/>
                                <w:bCs/>
                              </w:rPr>
                              <w:t>μενο</w:t>
                            </w:r>
                            <w:r>
                              <w:rPr>
                                <w:b/>
                                <w:bCs/>
                                <w:spacing w:val="43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47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ροβολ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ν 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>τ</w:t>
                            </w:r>
                            <w:r>
                              <w:rPr>
                                <w:b/>
                                <w:bCs/>
                                <w:spacing w:val="-3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κάθετ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ω</w:t>
                            </w:r>
                            <w:r>
                              <w:rPr>
                                <w:b/>
                                <w:bCs/>
                              </w:rPr>
                              <w:t>ν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πλευ</w:t>
                            </w:r>
                            <w:r>
                              <w:rPr>
                                <w:b/>
                                <w:bCs/>
                                <w:spacing w:val="2"/>
                              </w:rPr>
                              <w:t>ρ</w:t>
                            </w:r>
                            <w:r>
                              <w:rPr>
                                <w:b/>
                                <w:bCs/>
                                <w:spacing w:val="-1"/>
                              </w:rPr>
                              <w:t>ώ</w:t>
                            </w:r>
                            <w:r>
                              <w:rPr>
                                <w:b/>
                                <w:bCs/>
                              </w:rPr>
                              <w:t>ν στην υποτείνουσα</w:t>
                            </w:r>
                            <w:r>
                              <w:rPr>
                                <w:b/>
                                <w:bCs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72000" tIns="36000" rIns="72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41" type="#_x0000_t202" style="position:absolute;margin-left:54.6pt;margin-top:555.25pt;width:7in;height:54pt;z-index:-2516526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" fillcolor="silver" stroked="f">
                <v:textbox inset="2mm,1mm,2mm,1mm">
                  <w:txbxContent>
                    <w:p w:rsidR="0073103C" w:rsidRDefault="0073103C" w:rsidP="0073103C">
                      <w:pPr>
                        <w:widowControl w:val="0"/>
                        <w:tabs>
                          <w:tab w:val="left" w:pos="2140"/>
                        </w:tabs>
                        <w:autoSpaceDE w:val="0"/>
                        <w:autoSpaceDN w:val="0"/>
                        <w:adjustRightInd w:val="0"/>
                        <w:spacing w:before="2" w:line="276" w:lineRule="exact"/>
                        <w:ind w:left="2158" w:right="-11" w:hanging="2128"/>
                        <w:jc w:val="both"/>
                      </w:pPr>
                      <w:r>
                        <w:rPr>
                          <w:b/>
                          <w:bCs/>
                        </w:rPr>
                        <w:t>ΘΕΩΡΗΜΑ</w:t>
                      </w:r>
                      <w:r>
                        <w:rPr>
                          <w:b/>
                          <w:bCs/>
                        </w:rPr>
                        <w:tab/>
                        <w:t>Σε</w:t>
                      </w:r>
                      <w:r>
                        <w:rPr>
                          <w:b/>
                          <w:bCs/>
                          <w:spacing w:val="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κάθε</w:t>
                      </w:r>
                      <w:r>
                        <w:rPr>
                          <w:b/>
                          <w:bCs/>
                          <w:spacing w:val="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ορθο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ώ</w:t>
                      </w:r>
                      <w:r>
                        <w:rPr>
                          <w:b/>
                          <w:bCs/>
                        </w:rPr>
                        <w:t>νιο</w:t>
                      </w:r>
                      <w:r>
                        <w:rPr>
                          <w:b/>
                          <w:bCs/>
                          <w:spacing w:val="7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ρ</w:t>
                      </w:r>
                      <w:r>
                        <w:rPr>
                          <w:b/>
                          <w:bCs/>
                          <w:spacing w:val="1"/>
                        </w:rPr>
                        <w:t>ί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ο</w:t>
                      </w:r>
                      <w:r>
                        <w:rPr>
                          <w:b/>
                          <w:bCs/>
                          <w:spacing w:val="7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</w:t>
                      </w:r>
                      <w:r>
                        <w:rPr>
                          <w:b/>
                          <w:bCs/>
                          <w:spacing w:val="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ετρά</w:t>
                      </w:r>
                      <w:r>
                        <w:rPr>
                          <w:b/>
                          <w:bCs/>
                          <w:spacing w:val="2"/>
                        </w:rPr>
                        <w:t>γ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ο</w:t>
                      </w:r>
                      <w:r>
                        <w:rPr>
                          <w:b/>
                          <w:bCs/>
                          <w:spacing w:val="7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υ</w:t>
                      </w:r>
                      <w:r>
                        <w:rPr>
                          <w:b/>
                          <w:bCs/>
                          <w:spacing w:val="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ύψους</w:t>
                      </w:r>
                      <w:r>
                        <w:rPr>
                          <w:b/>
                          <w:bCs/>
                          <w:spacing w:val="5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ου</w:t>
                      </w:r>
                      <w:r>
                        <w:rPr>
                          <w:b/>
                          <w:bCs/>
                          <w:spacing w:val="5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αντιστο</w:t>
                      </w:r>
                      <w:r>
                        <w:rPr>
                          <w:b/>
                          <w:bCs/>
                          <w:spacing w:val="1"/>
                        </w:rPr>
                        <w:t>ι</w:t>
                      </w:r>
                      <w:r>
                        <w:rPr>
                          <w:b/>
                          <w:bCs/>
                          <w:spacing w:val="-1"/>
                        </w:rPr>
                        <w:t>χε</w:t>
                      </w:r>
                      <w:r>
                        <w:rPr>
                          <w:b/>
                          <w:bCs/>
                        </w:rPr>
                        <w:t>ί</w:t>
                      </w:r>
                      <w:r>
                        <w:rPr>
                          <w:b/>
                          <w:bCs/>
                          <w:spacing w:val="4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στην</w:t>
                      </w:r>
                      <w:r>
                        <w:rPr>
                          <w:b/>
                          <w:bCs/>
                          <w:spacing w:val="46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spacing w:val="1"/>
                        </w:rPr>
                        <w:t>υπ</w:t>
                      </w:r>
                      <w:r>
                        <w:rPr>
                          <w:b/>
                          <w:bCs/>
                        </w:rPr>
                        <w:t>οτείνουσ</w:t>
                      </w:r>
                      <w:r w:rsidR="002E4131">
                        <w:rPr>
                          <w:b/>
                          <w:bCs/>
                        </w:rPr>
                        <w:t>ά</w:t>
                      </w:r>
                      <w:proofErr w:type="spellEnd"/>
                      <w:r>
                        <w:rPr>
                          <w:b/>
                          <w:bCs/>
                          <w:spacing w:val="47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υ</w:t>
                      </w:r>
                      <w:r>
                        <w:rPr>
                          <w:b/>
                          <w:bCs/>
                          <w:spacing w:val="4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ισούται</w:t>
                      </w:r>
                      <w:r>
                        <w:rPr>
                          <w:b/>
                          <w:bCs/>
                          <w:spacing w:val="4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µε</w:t>
                      </w:r>
                      <w:r>
                        <w:rPr>
                          <w:b/>
                          <w:bCs/>
                          <w:spacing w:val="42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το</w:t>
                      </w:r>
                      <w:r>
                        <w:rPr>
                          <w:b/>
                          <w:bCs/>
                          <w:spacing w:val="46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γιν</w:t>
                      </w:r>
                      <w:r>
                        <w:rPr>
                          <w:b/>
                          <w:bCs/>
                          <w:spacing w:val="1"/>
                        </w:rPr>
                        <w:t>ό</w:t>
                      </w:r>
                      <w:r>
                        <w:rPr>
                          <w:b/>
                          <w:bCs/>
                        </w:rPr>
                        <w:t>μενο</w:t>
                      </w:r>
                      <w:r>
                        <w:rPr>
                          <w:b/>
                          <w:bCs/>
                          <w:spacing w:val="43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pacing w:val="2"/>
                        </w:rPr>
                        <w:t>τ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47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ροβολ</w:t>
                      </w:r>
                      <w:r>
                        <w:rPr>
                          <w:b/>
                          <w:bCs/>
                          <w:spacing w:val="-3"/>
                        </w:rPr>
                        <w:t>ώ</w:t>
                      </w:r>
                      <w:r>
                        <w:rPr>
                          <w:b/>
                          <w:bCs/>
                        </w:rPr>
                        <w:t xml:space="preserve">ν </w:t>
                      </w:r>
                      <w:r>
                        <w:rPr>
                          <w:b/>
                          <w:bCs/>
                          <w:spacing w:val="1"/>
                        </w:rPr>
                        <w:t>τ</w:t>
                      </w:r>
                      <w:r>
                        <w:rPr>
                          <w:b/>
                          <w:bCs/>
                          <w:spacing w:val="-3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κάθετ</w:t>
                      </w:r>
                      <w:r>
                        <w:rPr>
                          <w:b/>
                          <w:bCs/>
                          <w:spacing w:val="-1"/>
                        </w:rPr>
                        <w:t>ω</w:t>
                      </w:r>
                      <w:r>
                        <w:rPr>
                          <w:b/>
                          <w:bCs/>
                        </w:rPr>
                        <w:t>ν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πλευ</w:t>
                      </w:r>
                      <w:r>
                        <w:rPr>
                          <w:b/>
                          <w:bCs/>
                          <w:spacing w:val="2"/>
                        </w:rPr>
                        <w:t>ρ</w:t>
                      </w:r>
                      <w:r>
                        <w:rPr>
                          <w:b/>
                          <w:bCs/>
                          <w:spacing w:val="-1"/>
                        </w:rPr>
                        <w:t>ώ</w:t>
                      </w:r>
                      <w:r>
                        <w:rPr>
                          <w:b/>
                          <w:bCs/>
                        </w:rPr>
                        <w:t>ν στην υποτείνουσα</w:t>
                      </w:r>
                      <w:r>
                        <w:rPr>
                          <w:b/>
                          <w:bCs/>
                          <w:spacing w:val="1"/>
                        </w:rP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.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64389C" w:rsidRDefault="0064389C" w:rsidP="0073103C">
      <w:pPr>
        <w:widowControl w:val="0"/>
        <w:tabs>
          <w:tab w:val="left" w:pos="1460"/>
          <w:tab w:val="left" w:pos="6080"/>
        </w:tabs>
        <w:autoSpaceDE w:val="0"/>
        <w:autoSpaceDN w:val="0"/>
        <w:adjustRightInd w:val="0"/>
        <w:spacing w:before="31" w:line="194" w:lineRule="auto"/>
        <w:ind w:left="334" w:right="-50" w:hanging="314"/>
        <w:rPr>
          <w:b/>
          <w:bCs/>
          <w:color w:val="000000"/>
          <w:u w:val="single"/>
        </w:rPr>
      </w:pPr>
    </w:p>
    <w:p w:rsidR="0073103C" w:rsidRPr="00DB390E" w:rsidRDefault="00CF2772" w:rsidP="0073103C">
      <w:pPr>
        <w:widowControl w:val="0"/>
        <w:tabs>
          <w:tab w:val="left" w:pos="1460"/>
          <w:tab w:val="left" w:pos="6080"/>
        </w:tabs>
        <w:autoSpaceDE w:val="0"/>
        <w:autoSpaceDN w:val="0"/>
        <w:adjustRightInd w:val="0"/>
        <w:spacing w:before="31" w:line="194" w:lineRule="auto"/>
        <w:ind w:left="334" w:right="-50" w:hanging="314"/>
        <w:rPr>
          <w:b/>
          <w:bCs/>
          <w:color w:val="000000"/>
          <w:u w:val="single"/>
        </w:rPr>
      </w:pPr>
      <w:r>
        <w:rPr>
          <w:noProof/>
          <w:u w:val="single"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25095</wp:posOffset>
            </wp:positionV>
            <wp:extent cx="2047875" cy="1122680"/>
            <wp:effectExtent l="0" t="0" r="0" b="0"/>
            <wp:wrapTight wrapText="bothSides">
              <wp:wrapPolygon edited="0">
                <wp:start x="0" y="0"/>
                <wp:lineTo x="0" y="21258"/>
                <wp:lineTo x="21500" y="21258"/>
                <wp:lineTo x="21500" y="0"/>
                <wp:lineTo x="0" y="0"/>
              </wp:wrapPolygon>
            </wp:wrapTight>
            <wp:docPr id="64" name="Εικόνα 64" descr="Καταγραφή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Καταγραφή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103C" w:rsidRPr="00DB390E">
        <w:rPr>
          <w:b/>
          <w:bCs/>
          <w:color w:val="000000"/>
          <w:u w:val="single"/>
        </w:rPr>
        <w:t>Απόδειξη :</w:t>
      </w:r>
      <w:r w:rsidR="0073103C" w:rsidRPr="00DB390E">
        <w:rPr>
          <w:b/>
          <w:bCs/>
          <w:color w:val="000000"/>
          <w:w w:val="227"/>
          <w:u w:val="single"/>
        </w:rPr>
        <w:t xml:space="preserve"> </w:t>
      </w:r>
      <w:r w:rsidR="0073103C" w:rsidRPr="00DB390E">
        <w:rPr>
          <w:b/>
          <w:bCs/>
          <w:color w:val="000000"/>
          <w:u w:val="single"/>
        </w:rPr>
        <w:t xml:space="preserve"> </w:t>
      </w:r>
    </w:p>
    <w:p w:rsidR="0073103C" w:rsidRDefault="00CF2772" w:rsidP="00B936C6">
      <w:pPr>
        <w:tabs>
          <w:tab w:val="left" w:pos="71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>
                <wp:simplePos x="0" y="0"/>
                <wp:positionH relativeFrom="page">
                  <wp:posOffset>693751</wp:posOffset>
                </wp:positionH>
                <wp:positionV relativeFrom="page">
                  <wp:posOffset>8271124</wp:posOffset>
                </wp:positionV>
                <wp:extent cx="4000500" cy="457200"/>
                <wp:effectExtent l="0" t="0" r="0" b="0"/>
                <wp:wrapNone/>
                <wp:docPr id="4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7364" w:rsidRDefault="00497364" w:rsidP="0066256C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343" w:lineRule="exact"/>
                              <w:ind w:left="20" w:right="-41"/>
                              <w:rPr>
                                <w:rFonts w:eastAsia="Meiryo"/>
                              </w:rPr>
                            </w:pPr>
                            <w:r>
                              <w:rPr>
                                <w:position w:val="3"/>
                              </w:rPr>
                              <w:t>Στο ορθογώνιο τρίγωνο</w:t>
                            </w:r>
                            <w:r>
                              <w:rPr>
                                <w:spacing w:val="2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spacing w:val="-1"/>
                                <w:position w:val="3"/>
                              </w:rPr>
                              <w:t>ΑΒ</w:t>
                            </w:r>
                            <w:r>
                              <w:rPr>
                                <w:spacing w:val="1"/>
                                <w:position w:val="3"/>
                              </w:rPr>
                              <w:t>Γ</w:t>
                            </w:r>
                            <w:r>
                              <w:rPr>
                                <w:position w:val="3"/>
                              </w:rPr>
                              <w:t xml:space="preserve">, µε </w:t>
                            </w:r>
                            <w:r w:rsidRPr="00124357">
                              <w:rPr>
                                <w:position w:val="-4"/>
                              </w:rPr>
                              <w:object w:dxaOrig="240" w:dyaOrig="320">
                                <v:shape id="_x0000_i1048" type="#_x0000_t75" style="width:12pt;height:16pt" o:ole="">
                                  <v:imagedata r:id="rId13" o:title=""/>
                                </v:shape>
                                <o:OLEObject Type="Embed" ProgID="Equation.DSMT4" ShapeID="_x0000_i1048" DrawAspect="Content" ObjectID="_1671638807" r:id="rId25"/>
                              </w:object>
                            </w:r>
                            <w:r>
                              <w:rPr>
                                <w:spacing w:val="29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rFonts w:ascii="Meiryo" w:eastAsia="Meiryo" w:cs="Meiryo"/>
                                <w:w w:val="69"/>
                                <w:position w:val="3"/>
                              </w:rPr>
                              <w:t xml:space="preserve">= </w:t>
                            </w:r>
                            <w:r>
                              <w:rPr>
                                <w:rFonts w:eastAsia="Meiryo"/>
                                <w:w w:val="101"/>
                                <w:position w:val="3"/>
                              </w:rPr>
                              <w:t>9</w:t>
                            </w:r>
                            <w:r>
                              <w:rPr>
                                <w:rFonts w:eastAsia="Meiryo"/>
                                <w:spacing w:val="9"/>
                                <w:w w:val="101"/>
                                <w:position w:val="3"/>
                              </w:rPr>
                              <w:t>0</w:t>
                            </w:r>
                            <w:r>
                              <w:rPr>
                                <w:rFonts w:eastAsia="Meiryo"/>
                                <w:w w:val="56"/>
                                <w:position w:val="14"/>
                                <w:sz w:val="14"/>
                                <w:szCs w:val="14"/>
                              </w:rPr>
                              <w:t>D</w:t>
                            </w:r>
                            <w:r>
                              <w:rPr>
                                <w:rFonts w:eastAsia="Meiryo"/>
                                <w:spacing w:val="12"/>
                                <w:position w:val="14"/>
                                <w:sz w:val="14"/>
                                <w:szCs w:val="14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position w:val="3"/>
                              </w:rPr>
                              <w:t>φέρουμε</w:t>
                            </w:r>
                            <w:r>
                              <w:rPr>
                                <w:rFonts w:eastAsia="Meiryo"/>
                                <w:spacing w:val="-10"/>
                                <w:position w:val="3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  <w:position w:val="3"/>
                              </w:rPr>
                              <w:t>το ύψος</w:t>
                            </w:r>
                            <w:r w:rsidR="0066256C">
                              <w:rPr>
                                <w:rFonts w:eastAsia="Meiryo"/>
                                <w:position w:val="3"/>
                              </w:rPr>
                              <w:t xml:space="preserve">  </w:t>
                            </w:r>
                            <w:r>
                              <w:rPr>
                                <w:rFonts w:eastAsia="Meiryo"/>
                                <w:spacing w:val="-1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</w:rPr>
                              <w:t>∆</w:t>
                            </w:r>
                            <w:r>
                              <w:rPr>
                                <w:rFonts w:eastAsia="Meiryo"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. Τα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τρίγωνα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 w:rsidR="00747AE7">
                              <w:rPr>
                                <w:rFonts w:eastAsia="Meiryo"/>
                                <w:spacing w:val="-1"/>
                              </w:rPr>
                              <w:t>Δ</w:t>
                            </w:r>
                            <w:r>
                              <w:rPr>
                                <w:rFonts w:eastAsia="Meiryo"/>
                                <w:spacing w:val="-1"/>
                              </w:rPr>
                              <w:t>Β</w:t>
                            </w:r>
                            <w:r w:rsidR="00747AE7">
                              <w:rPr>
                                <w:rFonts w:eastAsia="Meiryo"/>
                              </w:rPr>
                              <w:t>Α</w:t>
                            </w:r>
                            <w:r>
                              <w:rPr>
                                <w:rFonts w:eastAsia="Meiryo"/>
                                <w:spacing w:val="6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 xml:space="preserve">, </w:t>
                            </w:r>
                            <w:r w:rsidR="00747AE7">
                              <w:rPr>
                                <w:rFonts w:eastAsia="Meiryo"/>
                                <w:spacing w:val="-1"/>
                              </w:rPr>
                              <w:t>ΔΑΓ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είναι</w:t>
                            </w:r>
                            <w:r>
                              <w:rPr>
                                <w:rFonts w:eastAsia="Meiryo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όμοια</w:t>
                            </w:r>
                            <w:r>
                              <w:rPr>
                                <w:rFonts w:eastAsia="Meiryo"/>
                                <w:spacing w:val="-10"/>
                              </w:rPr>
                              <w:t xml:space="preserve"> </w:t>
                            </w:r>
                            <w:r>
                              <w:rPr>
                                <w:rFonts w:eastAsia="Meiryo"/>
                              </w:rPr>
                              <w:t>, επειδή :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42" type="#_x0000_t202" style="position:absolute;margin-left:54.65pt;margin-top:651.25pt;width:315pt;height:36pt;z-index:-2516515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" filled="f" stroked="f">
                <v:textbox inset="0,0,0,0">
                  <w:txbxContent>
                    <w:p w:rsidR="00497364" w:rsidRDefault="00497364" w:rsidP="0066256C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343" w:lineRule="exact"/>
                        <w:ind w:left="20" w:right="-41"/>
                        <w:rPr>
                          <w:rFonts w:eastAsia="Meiryo"/>
                        </w:rPr>
                      </w:pPr>
                      <w:r>
                        <w:rPr>
                          <w:position w:val="3"/>
                        </w:rPr>
                        <w:t>Στο ορθογώνιο τρίγωνο</w:t>
                      </w:r>
                      <w:r>
                        <w:rPr>
                          <w:spacing w:val="2"/>
                          <w:position w:val="3"/>
                        </w:rPr>
                        <w:t xml:space="preserve"> </w:t>
                      </w:r>
                      <w:r>
                        <w:rPr>
                          <w:spacing w:val="-1"/>
                          <w:position w:val="3"/>
                        </w:rPr>
                        <w:t>ΑΒ</w:t>
                      </w:r>
                      <w:r>
                        <w:rPr>
                          <w:spacing w:val="1"/>
                          <w:position w:val="3"/>
                        </w:rPr>
                        <w:t>Γ</w:t>
                      </w:r>
                      <w:r>
                        <w:rPr>
                          <w:position w:val="3"/>
                        </w:rPr>
                        <w:t xml:space="preserve">, µε </w:t>
                      </w:r>
                      <w:r w:rsidRPr="00124357">
                        <w:rPr>
                          <w:position w:val="-4"/>
                        </w:rPr>
                        <w:object w:dxaOrig="240" w:dyaOrig="320">
                          <v:shape id="_x0000_i1048" type="#_x0000_t75" style="width:12pt;height:16pt" o:ole="">
                            <v:imagedata r:id="rId13" o:title=""/>
                          </v:shape>
                          <o:OLEObject Type="Embed" ProgID="Equation.DSMT4" ShapeID="_x0000_i1048" DrawAspect="Content" ObjectID="_1671638807" r:id="rId26"/>
                        </w:object>
                      </w:r>
                      <w:r>
                        <w:rPr>
                          <w:spacing w:val="29"/>
                          <w:position w:val="3"/>
                        </w:rPr>
                        <w:t xml:space="preserve"> </w:t>
                      </w:r>
                      <w:r>
                        <w:rPr>
                          <w:rFonts w:ascii="Meiryo" w:eastAsia="Meiryo" w:cs="Meiryo"/>
                          <w:w w:val="69"/>
                          <w:position w:val="3"/>
                        </w:rPr>
                        <w:t xml:space="preserve">= </w:t>
                      </w:r>
                      <w:r>
                        <w:rPr>
                          <w:rFonts w:eastAsia="Meiryo"/>
                          <w:w w:val="101"/>
                          <w:position w:val="3"/>
                        </w:rPr>
                        <w:t>9</w:t>
                      </w:r>
                      <w:r>
                        <w:rPr>
                          <w:rFonts w:eastAsia="Meiryo"/>
                          <w:spacing w:val="9"/>
                          <w:w w:val="101"/>
                          <w:position w:val="3"/>
                        </w:rPr>
                        <w:t>0</w:t>
                      </w:r>
                      <w:r>
                        <w:rPr>
                          <w:rFonts w:eastAsia="Meiryo"/>
                          <w:w w:val="56"/>
                          <w:position w:val="14"/>
                          <w:sz w:val="14"/>
                          <w:szCs w:val="14"/>
                        </w:rPr>
                        <w:t>D</w:t>
                      </w:r>
                      <w:r>
                        <w:rPr>
                          <w:rFonts w:eastAsia="Meiryo"/>
                          <w:spacing w:val="12"/>
                          <w:position w:val="14"/>
                          <w:sz w:val="14"/>
                          <w:szCs w:val="14"/>
                        </w:rPr>
                        <w:t xml:space="preserve"> </w:t>
                      </w:r>
                      <w:r>
                        <w:rPr>
                          <w:rFonts w:eastAsia="Meiryo"/>
                          <w:position w:val="3"/>
                        </w:rPr>
                        <w:t>φέρουμε</w:t>
                      </w:r>
                      <w:r>
                        <w:rPr>
                          <w:rFonts w:eastAsia="Meiryo"/>
                          <w:spacing w:val="-10"/>
                          <w:position w:val="3"/>
                        </w:rPr>
                        <w:t xml:space="preserve"> </w:t>
                      </w:r>
                      <w:r>
                        <w:rPr>
                          <w:rFonts w:eastAsia="Meiryo"/>
                          <w:position w:val="3"/>
                        </w:rPr>
                        <w:t>το ύψος</w:t>
                      </w:r>
                      <w:r w:rsidR="0066256C">
                        <w:rPr>
                          <w:rFonts w:eastAsia="Meiryo"/>
                          <w:position w:val="3"/>
                        </w:rPr>
                        <w:t xml:space="preserve">  </w:t>
                      </w:r>
                      <w:r>
                        <w:rPr>
                          <w:rFonts w:eastAsia="Meiryo"/>
                          <w:spacing w:val="-1"/>
                        </w:rPr>
                        <w:t>Α</w:t>
                      </w:r>
                      <w:r>
                        <w:rPr>
                          <w:rFonts w:eastAsia="Meiryo"/>
                        </w:rPr>
                        <w:t>∆</w:t>
                      </w:r>
                      <w:r>
                        <w:rPr>
                          <w:rFonts w:eastAsia="Meiryo"/>
                          <w:spacing w:val="6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. Τα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τρίγωνα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 w:rsidR="00747AE7">
                        <w:rPr>
                          <w:rFonts w:eastAsia="Meiryo"/>
                          <w:spacing w:val="-1"/>
                        </w:rPr>
                        <w:t>Δ</w:t>
                      </w:r>
                      <w:r>
                        <w:rPr>
                          <w:rFonts w:eastAsia="Meiryo"/>
                          <w:spacing w:val="-1"/>
                        </w:rPr>
                        <w:t>Β</w:t>
                      </w:r>
                      <w:r w:rsidR="00747AE7">
                        <w:rPr>
                          <w:rFonts w:eastAsia="Meiryo"/>
                        </w:rPr>
                        <w:t>Α</w:t>
                      </w:r>
                      <w:r>
                        <w:rPr>
                          <w:rFonts w:eastAsia="Meiryo"/>
                          <w:spacing w:val="6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 xml:space="preserve">, </w:t>
                      </w:r>
                      <w:r w:rsidR="00747AE7">
                        <w:rPr>
                          <w:rFonts w:eastAsia="Meiryo"/>
                          <w:spacing w:val="-1"/>
                        </w:rPr>
                        <w:t>ΔΑΓ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είναι</w:t>
                      </w:r>
                      <w:r>
                        <w:rPr>
                          <w:rFonts w:eastAsia="Meiryo"/>
                          <w:spacing w:val="1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όμοια</w:t>
                      </w:r>
                      <w:r>
                        <w:rPr>
                          <w:rFonts w:eastAsia="Meiryo"/>
                          <w:spacing w:val="-10"/>
                        </w:rPr>
                        <w:t xml:space="preserve"> </w:t>
                      </w:r>
                      <w:r>
                        <w:rPr>
                          <w:rFonts w:eastAsia="Meiryo"/>
                        </w:rPr>
                        <w:t>, επειδή :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73103C" w:rsidRDefault="0064389C" w:rsidP="00B936C6">
      <w:pPr>
        <w:tabs>
          <w:tab w:val="left" w:pos="7125"/>
        </w:tabs>
      </w:pPr>
      <w:r>
        <w:rPr>
          <w:noProof/>
        </w:rPr>
        <w:pict>
          <v:shape id="_x0000_s1085" type="#_x0000_t75" style="position:absolute;margin-left:1.9pt;margin-top:12pt;width:347.3pt;height:56.05pt;z-index:251665920">
            <v:imagedata r:id="rId27" o:title=""/>
          </v:shape>
          <o:OLEObject Type="Embed" ProgID="Equation.DSMT4" ShapeID="_x0000_s1085" DrawAspect="Content" ObjectID="_1671638803" r:id="rId28"/>
        </w:pict>
      </w: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</w:pPr>
    </w:p>
    <w:p w:rsidR="0073103C" w:rsidRDefault="0073103C" w:rsidP="00B936C6">
      <w:pPr>
        <w:tabs>
          <w:tab w:val="left" w:pos="7125"/>
        </w:tabs>
        <w:rPr>
          <w:lang w:val="en-US"/>
        </w:rPr>
      </w:pPr>
    </w:p>
    <w:p w:rsidR="0083297E" w:rsidRDefault="0064389C" w:rsidP="00B936C6">
      <w:pPr>
        <w:tabs>
          <w:tab w:val="left" w:pos="7125"/>
        </w:tabs>
        <w:rPr>
          <w:lang w:val="en-US"/>
        </w:rPr>
      </w:pPr>
      <w:r>
        <w:rPr>
          <w:noProof/>
        </w:rPr>
        <w:pict>
          <v:shape id="_x0000_s1086" type="#_x0000_t75" style="position:absolute;margin-left:142.75pt;margin-top:10.95pt;width:336.95pt;height:27.75pt;z-index:251666944">
            <v:imagedata r:id="rId29" o:title=""/>
          </v:shape>
          <o:OLEObject Type="Embed" ProgID="Equation.DSMT4" ShapeID="_x0000_s1086" DrawAspect="Content" ObjectID="_1671638804" r:id="rId30"/>
        </w:pict>
      </w:r>
    </w:p>
    <w:p w:rsidR="0083297E" w:rsidRDefault="0083297E" w:rsidP="00B936C6">
      <w:pPr>
        <w:tabs>
          <w:tab w:val="left" w:pos="7125"/>
        </w:tabs>
        <w:rPr>
          <w:lang w:val="en-US"/>
        </w:rPr>
      </w:pPr>
    </w:p>
    <w:p w:rsidR="0064389C" w:rsidRDefault="0064389C" w:rsidP="00B936C6">
      <w:pPr>
        <w:tabs>
          <w:tab w:val="left" w:pos="7125"/>
        </w:tabs>
        <w:rPr>
          <w:b/>
          <w:sz w:val="28"/>
          <w:szCs w:val="28"/>
        </w:rPr>
      </w:pPr>
    </w:p>
    <w:p w:rsidR="0083297E" w:rsidRPr="0083297E" w:rsidRDefault="0083297E" w:rsidP="00B936C6">
      <w:pPr>
        <w:tabs>
          <w:tab w:val="left" w:pos="7125"/>
        </w:tabs>
        <w:rPr>
          <w:b/>
          <w:sz w:val="28"/>
          <w:szCs w:val="28"/>
        </w:rPr>
      </w:pPr>
      <w:bookmarkStart w:id="0" w:name="_GoBack"/>
      <w:bookmarkEnd w:id="0"/>
      <w:r w:rsidRPr="0083297E">
        <w:rPr>
          <w:b/>
          <w:sz w:val="28"/>
          <w:szCs w:val="28"/>
        </w:rPr>
        <w:lastRenderedPageBreak/>
        <w:t>ΑΣΚΗΣΕΙΣ</w:t>
      </w:r>
    </w:p>
    <w:p w:rsidR="0083297E" w:rsidRDefault="0083297E" w:rsidP="00B936C6">
      <w:pPr>
        <w:tabs>
          <w:tab w:val="left" w:pos="7125"/>
        </w:tabs>
      </w:pPr>
    </w:p>
    <w:p w:rsidR="0083297E" w:rsidRPr="0083297E" w:rsidRDefault="0083297E" w:rsidP="00B936C6">
      <w:pPr>
        <w:tabs>
          <w:tab w:val="left" w:pos="7125"/>
        </w:tabs>
      </w:pPr>
      <w:r w:rsidRPr="0083297E">
        <w:rPr>
          <w:b/>
          <w:sz w:val="28"/>
          <w:szCs w:val="28"/>
        </w:rPr>
        <w:t>1)</w:t>
      </w:r>
      <w:r>
        <w:t xml:space="preserve">   </w:t>
      </w:r>
      <w:r w:rsidRPr="0083297E">
        <w:rPr>
          <w:b/>
        </w:rPr>
        <w:t xml:space="preserve">Σε  ορθογώνιο τρίγωνο ΑΒΓ ( </w:t>
      </w:r>
      <w:r w:rsidRPr="0083297E">
        <w:rPr>
          <w:b/>
          <w:position w:val="-6"/>
        </w:rPr>
        <w:object w:dxaOrig="780" w:dyaOrig="340">
          <v:shape id="_x0000_i1025" type="#_x0000_t75" style="width:39pt;height:17pt" o:ole="">
            <v:imagedata r:id="rId31" o:title=""/>
          </v:shape>
          <o:OLEObject Type="Embed" ProgID="Equation.DSMT4" ShapeID="_x0000_i1025" DrawAspect="Content" ObjectID="_1671638784" r:id="rId32"/>
        </w:object>
      </w:r>
      <w:r w:rsidRPr="0083297E">
        <w:rPr>
          <w:b/>
        </w:rPr>
        <w:t xml:space="preserve">) </w:t>
      </w:r>
      <w:r>
        <w:rPr>
          <w:b/>
        </w:rPr>
        <w:t xml:space="preserve"> </w:t>
      </w:r>
      <w:r w:rsidRPr="0083297E">
        <w:rPr>
          <w:b/>
        </w:rPr>
        <w:t xml:space="preserve">φέρουμε το ύψος ΑΔ. </w:t>
      </w:r>
      <w:r>
        <w:rPr>
          <w:b/>
        </w:rPr>
        <w:t xml:space="preserve"> </w:t>
      </w:r>
      <w:r w:rsidRPr="0083297E">
        <w:rPr>
          <w:b/>
        </w:rPr>
        <w:t xml:space="preserve"> Αν είναι ΑΒ = 3 και  ΑΓ = 4 να υπολογίσετε τα μήκη των τμημάτων ΒΓ, ΒΔ, ΔΓ  και ΑΔ.</w:t>
      </w:r>
    </w:p>
    <w:p w:rsidR="0083297E" w:rsidRDefault="0083297E" w:rsidP="00B936C6">
      <w:pPr>
        <w:tabs>
          <w:tab w:val="left" w:pos="7125"/>
        </w:tabs>
      </w:pPr>
    </w:p>
    <w:p w:rsidR="0083297E" w:rsidRDefault="0083297E" w:rsidP="00B936C6">
      <w:pPr>
        <w:tabs>
          <w:tab w:val="left" w:pos="7125"/>
        </w:tabs>
        <w:rPr>
          <w:b/>
          <w:u w:val="single"/>
        </w:rPr>
      </w:pPr>
      <w:r w:rsidRPr="0083297E">
        <w:rPr>
          <w:b/>
          <w:u w:val="single"/>
        </w:rPr>
        <w:t>Απάντηση :</w:t>
      </w:r>
    </w:p>
    <w:p w:rsidR="0083297E" w:rsidRPr="0083297E" w:rsidRDefault="0083297E" w:rsidP="00B936C6">
      <w:pPr>
        <w:tabs>
          <w:tab w:val="left" w:pos="7125"/>
        </w:tabs>
      </w:pPr>
      <w:r w:rsidRPr="0083297E">
        <w:tab/>
      </w:r>
    </w:p>
    <w:p w:rsidR="0083297E" w:rsidRDefault="00CF2772" w:rsidP="00B936C6">
      <w:pPr>
        <w:tabs>
          <w:tab w:val="left" w:pos="7125"/>
        </w:tabs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74930</wp:posOffset>
            </wp:positionV>
            <wp:extent cx="2105025" cy="1257300"/>
            <wp:effectExtent l="0" t="0" r="0" b="0"/>
            <wp:wrapSquare wrapText="bothSides"/>
            <wp:docPr id="65" name="Εικόνα 65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a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297E" w:rsidRPr="0083297E">
        <w:t xml:space="preserve">   </w:t>
      </w:r>
      <w:r w:rsidR="005738C8" w:rsidRPr="005738C8">
        <w:rPr>
          <w:sz w:val="28"/>
          <w:szCs w:val="28"/>
        </w:rPr>
        <w:sym w:font="Wingdings" w:char="F08C"/>
      </w:r>
      <w:r w:rsidR="005738C8">
        <w:t xml:space="preserve">  </w:t>
      </w:r>
      <w:r w:rsidR="0083297E">
        <w:t>Στο ορθογώνιο τρίγωνο ΑΒΓ ισχύει το Πυθαγόρειο θεώρημα :</w:t>
      </w:r>
    </w:p>
    <w:p w:rsidR="0083297E" w:rsidRPr="0083297E" w:rsidRDefault="0083297E" w:rsidP="00B936C6">
      <w:pPr>
        <w:tabs>
          <w:tab w:val="left" w:pos="7125"/>
        </w:tabs>
      </w:pPr>
      <w:r w:rsidRPr="0083297E">
        <w:t xml:space="preserve">                                                        </w:t>
      </w:r>
    </w:p>
    <w:p w:rsidR="0083297E" w:rsidRDefault="00DC6A1A" w:rsidP="00B936C6">
      <w:pPr>
        <w:tabs>
          <w:tab w:val="left" w:pos="7125"/>
        </w:tabs>
        <w:rPr>
          <w:spacing w:val="13"/>
          <w:position w:val="11"/>
          <w:sz w:val="16"/>
          <w:szCs w:val="16"/>
        </w:rPr>
      </w:pPr>
      <w:r>
        <w:rPr>
          <w:b/>
        </w:rPr>
        <w:t xml:space="preserve">        </w:t>
      </w:r>
      <w:r w:rsidRPr="00DC6A1A">
        <w:rPr>
          <w:b/>
          <w:highlight w:val="lightGray"/>
        </w:rPr>
        <w:t>Β</w:t>
      </w:r>
      <w:r w:rsidRPr="00DC6A1A">
        <w:rPr>
          <w:b/>
          <w:spacing w:val="1"/>
          <w:highlight w:val="lightGray"/>
        </w:rPr>
        <w:t>Γ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20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 xml:space="preserve">= </w:t>
      </w:r>
      <w:r w:rsidRPr="00DC6A1A">
        <w:rPr>
          <w:b/>
          <w:spacing w:val="-1"/>
          <w:highlight w:val="lightGray"/>
        </w:rPr>
        <w:t>Α</w:t>
      </w:r>
      <w:r w:rsidRPr="00DC6A1A">
        <w:rPr>
          <w:b/>
          <w:spacing w:val="1"/>
          <w:highlight w:val="lightGray"/>
        </w:rPr>
        <w:t>Γ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-1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>+</w:t>
      </w:r>
      <w:r w:rsidRPr="00DC6A1A">
        <w:rPr>
          <w:b/>
          <w:spacing w:val="-1"/>
          <w:highlight w:val="lightGray"/>
        </w:rPr>
        <w:t xml:space="preserve"> Α</w:t>
      </w:r>
      <w:r w:rsidRPr="00DC6A1A">
        <w:rPr>
          <w:b/>
          <w:highlight w:val="lightGray"/>
        </w:rPr>
        <w:t>Β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>
        <w:rPr>
          <w:position w:val="11"/>
          <w:sz w:val="16"/>
          <w:szCs w:val="16"/>
        </w:rPr>
        <w:t xml:space="preserve">          </w:t>
      </w:r>
      <w:r>
        <w:rPr>
          <w:spacing w:val="13"/>
          <w:position w:val="11"/>
          <w:sz w:val="16"/>
          <w:szCs w:val="16"/>
        </w:rPr>
        <w:t xml:space="preserve"> </w:t>
      </w:r>
    </w:p>
    <w:p w:rsidR="00DC6A1A" w:rsidRDefault="00DC6A1A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</w:t>
      </w:r>
      <w:r w:rsidRPr="003D74F8">
        <w:rPr>
          <w:b/>
        </w:rPr>
        <w:t>Β</w:t>
      </w:r>
      <w:r w:rsidRPr="003D74F8">
        <w:rPr>
          <w:b/>
          <w:spacing w:val="1"/>
        </w:rPr>
        <w:t>Γ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4</w:t>
      </w:r>
      <w:r w:rsidRPr="00DC6A1A">
        <w:rPr>
          <w:b/>
          <w:vertAlign w:val="superscript"/>
        </w:rPr>
        <w:t>2</w:t>
      </w:r>
      <w:r>
        <w:rPr>
          <w:b/>
        </w:rPr>
        <w:t xml:space="preserve">  +  3</w:t>
      </w:r>
      <w:r w:rsidRPr="00DC6A1A">
        <w:rPr>
          <w:b/>
          <w:vertAlign w:val="superscript"/>
        </w:rPr>
        <w:t>2</w:t>
      </w:r>
    </w:p>
    <w:p w:rsidR="00DC6A1A" w:rsidRDefault="00DC6A1A" w:rsidP="00DC6A1A">
      <w:pPr>
        <w:tabs>
          <w:tab w:val="left" w:pos="7125"/>
        </w:tabs>
        <w:rPr>
          <w:b/>
        </w:rPr>
      </w:pPr>
      <w:r>
        <w:rPr>
          <w:b/>
        </w:rPr>
        <w:t xml:space="preserve">        </w:t>
      </w:r>
      <w:r w:rsidRPr="003D74F8">
        <w:rPr>
          <w:b/>
        </w:rPr>
        <w:t>Β</w:t>
      </w:r>
      <w:r w:rsidRPr="003D74F8">
        <w:rPr>
          <w:b/>
          <w:spacing w:val="1"/>
        </w:rPr>
        <w:t>Γ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16  +  9</w:t>
      </w:r>
    </w:p>
    <w:p w:rsidR="00DC6A1A" w:rsidRDefault="00DC6A1A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</w:t>
      </w:r>
      <w:r w:rsidRPr="003D74F8">
        <w:rPr>
          <w:b/>
        </w:rPr>
        <w:t>Β</w:t>
      </w:r>
      <w:r w:rsidRPr="003D74F8">
        <w:rPr>
          <w:b/>
          <w:spacing w:val="1"/>
        </w:rPr>
        <w:t>Γ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25  </w:t>
      </w:r>
    </w:p>
    <w:p w:rsidR="00DC6A1A" w:rsidRDefault="00DC6A1A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</w:t>
      </w:r>
      <w:r w:rsidRPr="003D74F8">
        <w:rPr>
          <w:b/>
        </w:rPr>
        <w:t>Β</w:t>
      </w:r>
      <w:r w:rsidRPr="003D74F8">
        <w:rPr>
          <w:b/>
          <w:spacing w:val="1"/>
        </w:rPr>
        <w:t>Γ</w:t>
      </w:r>
      <w:r>
        <w:rPr>
          <w:b/>
          <w:spacing w:val="1"/>
        </w:rPr>
        <w:t xml:space="preserve"> 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</w:t>
      </w:r>
      <w:r w:rsidRPr="00DC6A1A">
        <w:rPr>
          <w:b/>
          <w:position w:val="-8"/>
        </w:rPr>
        <w:object w:dxaOrig="499" w:dyaOrig="360">
          <v:shape id="_x0000_i1026" type="#_x0000_t75" style="width:24.95pt;height:18pt" o:ole="">
            <v:imagedata r:id="rId34" o:title=""/>
          </v:shape>
          <o:OLEObject Type="Embed" ProgID="Equation.DSMT4" ShapeID="_x0000_i1026" DrawAspect="Content" ObjectID="_1671638785" r:id="rId35"/>
        </w:object>
      </w:r>
      <w:r>
        <w:rPr>
          <w:b/>
        </w:rPr>
        <w:t xml:space="preserve">   άρα    </w:t>
      </w:r>
      <w:r w:rsidRPr="003D74F8">
        <w:rPr>
          <w:b/>
        </w:rPr>
        <w:t>Β</w:t>
      </w:r>
      <w:r w:rsidRPr="003D74F8">
        <w:rPr>
          <w:b/>
          <w:spacing w:val="1"/>
        </w:rPr>
        <w:t>Γ</w:t>
      </w:r>
      <w:r>
        <w:rPr>
          <w:b/>
          <w:spacing w:val="1"/>
        </w:rPr>
        <w:t xml:space="preserve"> 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5</w:t>
      </w:r>
    </w:p>
    <w:p w:rsidR="00DC6A1A" w:rsidRDefault="00DC6A1A" w:rsidP="00B936C6">
      <w:pPr>
        <w:tabs>
          <w:tab w:val="left" w:pos="7125"/>
        </w:tabs>
        <w:rPr>
          <w:b/>
        </w:rPr>
      </w:pPr>
    </w:p>
    <w:p w:rsidR="00DC6A1A" w:rsidRDefault="005738C8" w:rsidP="00B936C6">
      <w:pPr>
        <w:tabs>
          <w:tab w:val="left" w:pos="7125"/>
        </w:tabs>
        <w:rPr>
          <w:b/>
        </w:rPr>
      </w:pPr>
      <w:r w:rsidRPr="005738C8">
        <w:rPr>
          <w:sz w:val="28"/>
          <w:szCs w:val="28"/>
        </w:rPr>
        <w:sym w:font="Wingdings" w:char="F08D"/>
      </w:r>
      <w:r>
        <w:t xml:space="preserve">  </w:t>
      </w:r>
      <w:r w:rsidR="00DC6A1A">
        <w:t xml:space="preserve">Στο ορθογώνιο τρίγωνο ΑΒΓ ισχύει η σχέση :     </w:t>
      </w:r>
      <w:r w:rsidR="00DC6A1A" w:rsidRPr="00DC6A1A">
        <w:rPr>
          <w:b/>
          <w:highlight w:val="lightGray"/>
        </w:rPr>
        <w:t>ΑΒ</w:t>
      </w:r>
      <w:r w:rsidR="00DC6A1A" w:rsidRPr="00DC6A1A">
        <w:rPr>
          <w:b/>
          <w:highlight w:val="lightGray"/>
          <w:vertAlign w:val="superscript"/>
        </w:rPr>
        <w:t>2</w:t>
      </w:r>
      <w:r w:rsidR="00DC6A1A" w:rsidRPr="00DC6A1A">
        <w:rPr>
          <w:b/>
          <w:highlight w:val="lightGray"/>
        </w:rPr>
        <w:t xml:space="preserve"> = ΒΔ·ΒΓ</w:t>
      </w:r>
      <w:r w:rsidR="00DC6A1A">
        <w:rPr>
          <w:b/>
        </w:rPr>
        <w:t xml:space="preserve">   </w:t>
      </w:r>
    </w:p>
    <w:p w:rsidR="00DC6A1A" w:rsidRDefault="00DC6A1A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                                                                        </w:t>
      </w:r>
      <w:r w:rsidR="005738C8">
        <w:rPr>
          <w:b/>
        </w:rPr>
        <w:t xml:space="preserve">      </w:t>
      </w:r>
      <w:r>
        <w:rPr>
          <w:b/>
        </w:rPr>
        <w:t xml:space="preserve">  3</w:t>
      </w:r>
      <w:r w:rsidRPr="00DC6A1A">
        <w:rPr>
          <w:b/>
          <w:vertAlign w:val="superscript"/>
        </w:rPr>
        <w:t>2</w:t>
      </w:r>
      <w:r>
        <w:rPr>
          <w:b/>
        </w:rPr>
        <w:t xml:space="preserve">  = ΒΔ</w:t>
      </w:r>
      <w:r w:rsidRPr="00DC6A1A">
        <w:rPr>
          <w:b/>
        </w:rPr>
        <w:t>·</w:t>
      </w:r>
      <w:r w:rsidR="005738C8">
        <w:rPr>
          <w:b/>
        </w:rPr>
        <w:t xml:space="preserve"> </w:t>
      </w:r>
      <w:r>
        <w:rPr>
          <w:b/>
        </w:rPr>
        <w:t>5      ή     5</w:t>
      </w:r>
      <w:r w:rsidRPr="00DC6A1A">
        <w:rPr>
          <w:b/>
        </w:rPr>
        <w:t>·</w:t>
      </w:r>
      <w:r>
        <w:rPr>
          <w:b/>
        </w:rPr>
        <w:t xml:space="preserve">ΒΔ =  9      άρα    ΒΔ = </w:t>
      </w:r>
      <w:r w:rsidRPr="00DC6A1A">
        <w:rPr>
          <w:b/>
          <w:position w:val="-24"/>
        </w:rPr>
        <w:object w:dxaOrig="220" w:dyaOrig="620">
          <v:shape id="_x0000_i1027" type="#_x0000_t75" style="width:11pt;height:31pt" o:ole="">
            <v:imagedata r:id="rId36" o:title=""/>
          </v:shape>
          <o:OLEObject Type="Embed" ProgID="Equation.DSMT4" ShapeID="_x0000_i1027" DrawAspect="Content" ObjectID="_1671638786" r:id="rId37"/>
        </w:object>
      </w:r>
    </w:p>
    <w:p w:rsidR="00DC6A1A" w:rsidRDefault="005738C8" w:rsidP="00B936C6">
      <w:pPr>
        <w:tabs>
          <w:tab w:val="left" w:pos="7125"/>
        </w:tabs>
        <w:rPr>
          <w:b/>
        </w:rPr>
      </w:pPr>
      <w:r w:rsidRPr="005738C8">
        <w:rPr>
          <w:sz w:val="28"/>
          <w:szCs w:val="28"/>
        </w:rPr>
        <w:sym w:font="Wingdings" w:char="F08E"/>
      </w:r>
      <w:r>
        <w:t xml:space="preserve">  </w:t>
      </w:r>
      <w:r w:rsidRPr="005738C8">
        <w:t>Επειδή</w:t>
      </w:r>
      <w:r>
        <w:t xml:space="preserve">  </w:t>
      </w:r>
      <w:r>
        <w:rPr>
          <w:b/>
        </w:rPr>
        <w:t xml:space="preserve"> ΒΓ = 5  </w:t>
      </w:r>
      <w:r w:rsidRPr="005738C8">
        <w:t>και</w:t>
      </w:r>
      <w:r>
        <w:rPr>
          <w:b/>
        </w:rPr>
        <w:t xml:space="preserve">  ΒΔ = </w:t>
      </w:r>
      <w:r w:rsidRPr="00DC6A1A">
        <w:rPr>
          <w:b/>
          <w:position w:val="-24"/>
        </w:rPr>
        <w:object w:dxaOrig="220" w:dyaOrig="620">
          <v:shape id="_x0000_i1028" type="#_x0000_t75" style="width:11pt;height:31pt" o:ole="">
            <v:imagedata r:id="rId36" o:title=""/>
          </v:shape>
          <o:OLEObject Type="Embed" ProgID="Equation.DSMT4" ShapeID="_x0000_i1028" DrawAspect="Content" ObjectID="_1671638787" r:id="rId38"/>
        </w:object>
      </w:r>
      <w:r>
        <w:rPr>
          <w:b/>
        </w:rPr>
        <w:t xml:space="preserve">    </w:t>
      </w:r>
      <w:r>
        <w:t xml:space="preserve">θα είναι   </w:t>
      </w:r>
      <w:r>
        <w:rPr>
          <w:b/>
        </w:rPr>
        <w:t xml:space="preserve">ΔΓ = ΒΓ -  ΒΔ  =  5 - </w:t>
      </w:r>
      <w:r w:rsidRPr="00DC6A1A">
        <w:rPr>
          <w:b/>
          <w:position w:val="-24"/>
        </w:rPr>
        <w:object w:dxaOrig="220" w:dyaOrig="620">
          <v:shape id="_x0000_i1029" type="#_x0000_t75" style="width:11pt;height:31pt" o:ole="">
            <v:imagedata r:id="rId36" o:title=""/>
          </v:shape>
          <o:OLEObject Type="Embed" ProgID="Equation.DSMT4" ShapeID="_x0000_i1029" DrawAspect="Content" ObjectID="_1671638788" r:id="rId39"/>
        </w:object>
      </w:r>
      <w:r>
        <w:rPr>
          <w:b/>
        </w:rPr>
        <w:t xml:space="preserve">  =  </w:t>
      </w:r>
      <w:r w:rsidRPr="00DC6A1A">
        <w:rPr>
          <w:b/>
          <w:position w:val="-24"/>
        </w:rPr>
        <w:object w:dxaOrig="1440" w:dyaOrig="620">
          <v:shape id="_x0000_i1030" type="#_x0000_t75" style="width:1in;height:31pt" o:ole="">
            <v:imagedata r:id="rId40" o:title=""/>
          </v:shape>
          <o:OLEObject Type="Embed" ProgID="Equation.DSMT4" ShapeID="_x0000_i1030" DrawAspect="Content" ObjectID="_1671638789" r:id="rId41"/>
        </w:object>
      </w:r>
    </w:p>
    <w:p w:rsidR="005738C8" w:rsidRDefault="005738C8" w:rsidP="00B936C6">
      <w:pPr>
        <w:tabs>
          <w:tab w:val="left" w:pos="7125"/>
        </w:tabs>
        <w:rPr>
          <w:b/>
        </w:rPr>
      </w:pPr>
    </w:p>
    <w:p w:rsidR="005738C8" w:rsidRDefault="005738C8" w:rsidP="005738C8">
      <w:pPr>
        <w:tabs>
          <w:tab w:val="left" w:pos="7125"/>
        </w:tabs>
        <w:rPr>
          <w:b/>
        </w:rPr>
      </w:pPr>
      <w:r w:rsidRPr="005738C8">
        <w:rPr>
          <w:sz w:val="28"/>
          <w:szCs w:val="28"/>
        </w:rPr>
        <w:sym w:font="Wingdings" w:char="F08F"/>
      </w:r>
      <w:r>
        <w:t xml:space="preserve">  Στο ορθογώνιο τρίγωνο ΑΒΓ ισχύει η σχέση :     </w:t>
      </w:r>
      <w:r w:rsidRPr="00DC6A1A">
        <w:rPr>
          <w:b/>
          <w:highlight w:val="lightGray"/>
        </w:rPr>
        <w:t>Α</w:t>
      </w:r>
      <w:r>
        <w:rPr>
          <w:b/>
          <w:highlight w:val="lightGray"/>
        </w:rPr>
        <w:t>Δ</w:t>
      </w:r>
      <w:r w:rsidRPr="00DC6A1A">
        <w:rPr>
          <w:b/>
          <w:highlight w:val="lightGray"/>
          <w:vertAlign w:val="superscript"/>
        </w:rPr>
        <w:t>2</w:t>
      </w:r>
      <w:r w:rsidRPr="00DC6A1A">
        <w:rPr>
          <w:b/>
          <w:highlight w:val="lightGray"/>
        </w:rPr>
        <w:t xml:space="preserve"> = ΒΔ·</w:t>
      </w:r>
      <w:r>
        <w:rPr>
          <w:b/>
          <w:highlight w:val="lightGray"/>
        </w:rPr>
        <w:t>Δ</w:t>
      </w:r>
      <w:r w:rsidRPr="00DC6A1A">
        <w:rPr>
          <w:b/>
          <w:highlight w:val="lightGray"/>
        </w:rPr>
        <w:t>Γ</w:t>
      </w:r>
      <w:r>
        <w:rPr>
          <w:b/>
        </w:rPr>
        <w:t xml:space="preserve">  </w:t>
      </w:r>
    </w:p>
    <w:p w:rsidR="005738C8" w:rsidRDefault="005738C8" w:rsidP="005738C8">
      <w:pPr>
        <w:tabs>
          <w:tab w:val="left" w:pos="7125"/>
        </w:tabs>
        <w:rPr>
          <w:b/>
        </w:rPr>
      </w:pPr>
      <w:r>
        <w:rPr>
          <w:b/>
        </w:rPr>
        <w:t xml:space="preserve">                                                                                     ΑΔ</w:t>
      </w:r>
      <w:r w:rsidRPr="005738C8">
        <w:rPr>
          <w:b/>
          <w:vertAlign w:val="superscript"/>
        </w:rPr>
        <w:t>2</w:t>
      </w:r>
      <w:r>
        <w:rPr>
          <w:b/>
        </w:rPr>
        <w:t xml:space="preserve"> =  </w:t>
      </w:r>
      <w:r w:rsidRPr="00DC6A1A">
        <w:rPr>
          <w:b/>
          <w:position w:val="-24"/>
        </w:rPr>
        <w:object w:dxaOrig="220" w:dyaOrig="620">
          <v:shape id="_x0000_i1031" type="#_x0000_t75" style="width:11pt;height:31pt" o:ole="">
            <v:imagedata r:id="rId36" o:title=""/>
          </v:shape>
          <o:OLEObject Type="Embed" ProgID="Equation.DSMT4" ShapeID="_x0000_i1031" DrawAspect="Content" ObjectID="_1671638790" r:id="rId42"/>
        </w:object>
      </w:r>
      <w:r w:rsidRPr="00DC6A1A">
        <w:rPr>
          <w:b/>
        </w:rPr>
        <w:t>·</w:t>
      </w:r>
      <w:r w:rsidRPr="00DC6A1A">
        <w:rPr>
          <w:b/>
          <w:position w:val="-24"/>
        </w:rPr>
        <w:object w:dxaOrig="320" w:dyaOrig="620">
          <v:shape id="_x0000_i1032" type="#_x0000_t75" style="width:16pt;height:31pt" o:ole="">
            <v:imagedata r:id="rId43" o:title=""/>
          </v:shape>
          <o:OLEObject Type="Embed" ProgID="Equation.DSMT4" ShapeID="_x0000_i1032" DrawAspect="Content" ObjectID="_1671638791" r:id="rId44"/>
        </w:object>
      </w:r>
    </w:p>
    <w:p w:rsidR="005738C8" w:rsidRDefault="005738C8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                                                                             ΑΔ</w:t>
      </w:r>
      <w:r w:rsidRPr="005738C8">
        <w:rPr>
          <w:b/>
          <w:vertAlign w:val="superscript"/>
        </w:rPr>
        <w:t>2</w:t>
      </w:r>
      <w:r>
        <w:rPr>
          <w:b/>
        </w:rPr>
        <w:t xml:space="preserve"> =  </w:t>
      </w:r>
      <w:r w:rsidRPr="00DC6A1A">
        <w:rPr>
          <w:b/>
          <w:position w:val="-24"/>
        </w:rPr>
        <w:object w:dxaOrig="440" w:dyaOrig="620">
          <v:shape id="_x0000_i1033" type="#_x0000_t75" style="width:22pt;height:31pt" o:ole="">
            <v:imagedata r:id="rId45" o:title=""/>
          </v:shape>
          <o:OLEObject Type="Embed" ProgID="Equation.DSMT4" ShapeID="_x0000_i1033" DrawAspect="Content" ObjectID="_1671638792" r:id="rId46"/>
        </w:object>
      </w:r>
    </w:p>
    <w:p w:rsidR="005738C8" w:rsidRDefault="005738C8" w:rsidP="00B936C6">
      <w:pPr>
        <w:tabs>
          <w:tab w:val="left" w:pos="7125"/>
        </w:tabs>
        <w:rPr>
          <w:b/>
        </w:rPr>
      </w:pPr>
      <w:r>
        <w:rPr>
          <w:b/>
        </w:rPr>
        <w:t xml:space="preserve">                                                                                     ΑΔ =  </w:t>
      </w:r>
      <w:r w:rsidRPr="005738C8">
        <w:rPr>
          <w:b/>
          <w:position w:val="-26"/>
        </w:rPr>
        <w:object w:dxaOrig="639" w:dyaOrig="700">
          <v:shape id="_x0000_i1034" type="#_x0000_t75" style="width:31.95pt;height:35pt" o:ole="">
            <v:imagedata r:id="rId47" o:title=""/>
          </v:shape>
          <o:OLEObject Type="Embed" ProgID="Equation.DSMT4" ShapeID="_x0000_i1034" DrawAspect="Content" ObjectID="_1671638793" r:id="rId48"/>
        </w:object>
      </w:r>
      <w:r>
        <w:rPr>
          <w:b/>
        </w:rPr>
        <w:t xml:space="preserve">   άρα  ΑΔ =  </w:t>
      </w:r>
      <w:r w:rsidRPr="00DC6A1A">
        <w:rPr>
          <w:b/>
          <w:position w:val="-24"/>
        </w:rPr>
        <w:object w:dxaOrig="320" w:dyaOrig="620">
          <v:shape id="_x0000_i1035" type="#_x0000_t75" style="width:16pt;height:31pt" o:ole="">
            <v:imagedata r:id="rId49" o:title=""/>
          </v:shape>
          <o:OLEObject Type="Embed" ProgID="Equation.DSMT4" ShapeID="_x0000_i1035" DrawAspect="Content" ObjectID="_1671638794" r:id="rId50"/>
        </w:object>
      </w:r>
    </w:p>
    <w:p w:rsidR="005738C8" w:rsidRDefault="00CF2772" w:rsidP="00B936C6">
      <w:pPr>
        <w:tabs>
          <w:tab w:val="left" w:pos="7125"/>
        </w:tabs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3020</wp:posOffset>
                </wp:positionV>
                <wp:extent cx="5142230" cy="0"/>
                <wp:effectExtent l="57150" t="61595" r="58420" b="52705"/>
                <wp:wrapNone/>
                <wp:docPr id="3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22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8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2.6pt" to="440.9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">
                <v:stroke startarrow="oval" endarrow="oval"/>
              </v:line>
            </w:pict>
          </mc:Fallback>
        </mc:AlternateContent>
      </w:r>
    </w:p>
    <w:p w:rsidR="005738C8" w:rsidRPr="0083297E" w:rsidRDefault="005738C8" w:rsidP="005738C8">
      <w:pPr>
        <w:tabs>
          <w:tab w:val="left" w:pos="7125"/>
        </w:tabs>
      </w:pPr>
      <w:r>
        <w:rPr>
          <w:b/>
          <w:sz w:val="28"/>
          <w:szCs w:val="28"/>
        </w:rPr>
        <w:t>2</w:t>
      </w:r>
      <w:r w:rsidRPr="0083297E">
        <w:rPr>
          <w:b/>
          <w:sz w:val="28"/>
          <w:szCs w:val="28"/>
        </w:rPr>
        <w:t>)</w:t>
      </w:r>
      <w:r>
        <w:t xml:space="preserve">   </w:t>
      </w:r>
      <w:r w:rsidRPr="0083297E">
        <w:rPr>
          <w:b/>
        </w:rPr>
        <w:t xml:space="preserve">Σε  ορθογώνιο τρίγωνο ΑΒΓ ( </w:t>
      </w:r>
      <w:r w:rsidRPr="0083297E">
        <w:rPr>
          <w:b/>
          <w:position w:val="-6"/>
        </w:rPr>
        <w:object w:dxaOrig="780" w:dyaOrig="340">
          <v:shape id="_x0000_i1036" type="#_x0000_t75" style="width:39pt;height:17pt" o:ole="">
            <v:imagedata r:id="rId31" o:title=""/>
          </v:shape>
          <o:OLEObject Type="Embed" ProgID="Equation.DSMT4" ShapeID="_x0000_i1036" DrawAspect="Content" ObjectID="_1671638795" r:id="rId51"/>
        </w:object>
      </w:r>
      <w:r w:rsidRPr="0083297E">
        <w:rPr>
          <w:b/>
        </w:rPr>
        <w:t xml:space="preserve">) </w:t>
      </w:r>
      <w:r>
        <w:rPr>
          <w:b/>
        </w:rPr>
        <w:t xml:space="preserve"> </w:t>
      </w:r>
      <w:r w:rsidRPr="0083297E">
        <w:rPr>
          <w:b/>
        </w:rPr>
        <w:t xml:space="preserve">φέρουμε το ύψος ΑΔ. </w:t>
      </w:r>
      <w:r>
        <w:rPr>
          <w:b/>
        </w:rPr>
        <w:t xml:space="preserve"> </w:t>
      </w:r>
      <w:r w:rsidRPr="0083297E">
        <w:rPr>
          <w:b/>
        </w:rPr>
        <w:t xml:space="preserve"> Αν είναι </w:t>
      </w:r>
      <w:r>
        <w:rPr>
          <w:b/>
        </w:rPr>
        <w:t>ΒΓ</w:t>
      </w:r>
      <w:r w:rsidRPr="0083297E">
        <w:rPr>
          <w:b/>
        </w:rPr>
        <w:t xml:space="preserve"> = </w:t>
      </w:r>
      <w:r>
        <w:rPr>
          <w:b/>
        </w:rPr>
        <w:t>25</w:t>
      </w:r>
      <w:r w:rsidRPr="0083297E">
        <w:rPr>
          <w:b/>
        </w:rPr>
        <w:t xml:space="preserve"> και  ΑΓ = </w:t>
      </w:r>
      <w:r>
        <w:rPr>
          <w:b/>
        </w:rPr>
        <w:t>20</w:t>
      </w:r>
      <w:r w:rsidRPr="0083297E">
        <w:rPr>
          <w:b/>
        </w:rPr>
        <w:t xml:space="preserve"> να υπολογίσετε τα μήκη των τμημάτων </w:t>
      </w:r>
      <w:r>
        <w:rPr>
          <w:b/>
        </w:rPr>
        <w:t>ΑΒ</w:t>
      </w:r>
      <w:r w:rsidRPr="0083297E">
        <w:rPr>
          <w:b/>
        </w:rPr>
        <w:t>, ΒΔ, ΔΓ  και ΑΔ.</w:t>
      </w:r>
    </w:p>
    <w:p w:rsidR="005738C8" w:rsidRDefault="005738C8" w:rsidP="005738C8">
      <w:pPr>
        <w:tabs>
          <w:tab w:val="left" w:pos="7125"/>
        </w:tabs>
      </w:pPr>
    </w:p>
    <w:p w:rsidR="005738C8" w:rsidRPr="003356D3" w:rsidRDefault="005738C8" w:rsidP="005738C8">
      <w:pPr>
        <w:tabs>
          <w:tab w:val="left" w:pos="7125"/>
        </w:tabs>
        <w:rPr>
          <w:b/>
          <w:color w:val="C0C0C0"/>
          <w:u w:val="single"/>
        </w:rPr>
      </w:pPr>
      <w:r w:rsidRPr="0083297E">
        <w:rPr>
          <w:b/>
          <w:u w:val="single"/>
        </w:rPr>
        <w:t>Απάντηση :</w:t>
      </w:r>
    </w:p>
    <w:p w:rsidR="005738C8" w:rsidRPr="003356D3" w:rsidRDefault="003356D3" w:rsidP="003356D3">
      <w:pPr>
        <w:tabs>
          <w:tab w:val="left" w:pos="7125"/>
        </w:tabs>
        <w:spacing w:line="360" w:lineRule="auto"/>
        <w:rPr>
          <w:b/>
          <w:color w:val="C0C0C0"/>
        </w:rPr>
      </w:pPr>
      <w:r w:rsidRPr="003356D3">
        <w:rPr>
          <w:sz w:val="28"/>
          <w:szCs w:val="28"/>
        </w:rPr>
        <w:sym w:font="Wingdings" w:char="F08C"/>
      </w:r>
      <w:r w:rsidR="00CF2772">
        <w:rPr>
          <w:noProof/>
          <w:color w:val="C0C0C0"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4780</wp:posOffset>
            </wp:positionV>
            <wp:extent cx="2143125" cy="1314450"/>
            <wp:effectExtent l="0" t="0" r="0" b="0"/>
            <wp:wrapSquare wrapText="bothSides"/>
            <wp:docPr id="69" name="Εικόνα 69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b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356D3">
        <w:rPr>
          <w:sz w:val="28"/>
          <w:szCs w:val="28"/>
        </w:rPr>
        <w:sym w:font="Wingdings" w:char="F08D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356D3">
        <w:rPr>
          <w:sz w:val="28"/>
          <w:szCs w:val="28"/>
        </w:rPr>
        <w:sym w:font="Wingdings" w:char="F08E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356D3">
        <w:rPr>
          <w:sz w:val="28"/>
          <w:szCs w:val="28"/>
        </w:rPr>
        <w:sym w:font="Wingdings" w:char="F08F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738C8" w:rsidRDefault="005738C8" w:rsidP="00B936C6">
      <w:pPr>
        <w:tabs>
          <w:tab w:val="left" w:pos="7125"/>
        </w:tabs>
        <w:rPr>
          <w:b/>
        </w:rPr>
      </w:pPr>
    </w:p>
    <w:p w:rsidR="005738C8" w:rsidRDefault="00B25283" w:rsidP="00B936C6">
      <w:pPr>
        <w:tabs>
          <w:tab w:val="left" w:pos="7125"/>
        </w:tabs>
        <w:rPr>
          <w:b/>
        </w:rPr>
      </w:pPr>
      <w:r w:rsidRPr="00B25283">
        <w:rPr>
          <w:b/>
          <w:sz w:val="28"/>
          <w:szCs w:val="28"/>
        </w:rPr>
        <w:t>3)</w:t>
      </w:r>
      <w:r>
        <w:rPr>
          <w:b/>
        </w:rPr>
        <w:t xml:space="preserve">  Στο παρακάτω σχήμα να υπολογίσετε τα μήκη των τμημάτων  </w:t>
      </w:r>
      <w:r>
        <w:rPr>
          <w:b/>
          <w:lang w:val="en-US"/>
        </w:rPr>
        <w:t>x</w:t>
      </w:r>
      <w:r>
        <w:rPr>
          <w:b/>
        </w:rPr>
        <w:t xml:space="preserve">   και </w:t>
      </w:r>
      <w:r>
        <w:rPr>
          <w:b/>
          <w:lang w:val="en-US"/>
        </w:rPr>
        <w:t>y</w:t>
      </w:r>
      <w:r w:rsidRPr="00B25283">
        <w:rPr>
          <w:b/>
        </w:rPr>
        <w:t>.</w:t>
      </w:r>
      <w:r>
        <w:rPr>
          <w:b/>
        </w:rPr>
        <w:t xml:space="preserve">   </w:t>
      </w:r>
    </w:p>
    <w:p w:rsidR="00B25283" w:rsidRDefault="00B25283" w:rsidP="00B936C6">
      <w:pPr>
        <w:tabs>
          <w:tab w:val="left" w:pos="7125"/>
        </w:tabs>
        <w:rPr>
          <w:b/>
        </w:rPr>
      </w:pPr>
    </w:p>
    <w:p w:rsidR="00B25283" w:rsidRDefault="00CF2772" w:rsidP="00B25283">
      <w:pPr>
        <w:tabs>
          <w:tab w:val="left" w:pos="7125"/>
        </w:tabs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876425" cy="1666875"/>
            <wp:effectExtent l="0" t="0" r="0" b="0"/>
            <wp:wrapSquare wrapText="bothSides"/>
            <wp:docPr id="76" name="Εικόνα 7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5283" w:rsidRPr="00B25283">
        <w:rPr>
          <w:b/>
        </w:rPr>
        <w:t xml:space="preserve">   </w:t>
      </w:r>
      <w:r w:rsidR="00B25283">
        <w:rPr>
          <w:b/>
          <w:u w:val="single"/>
        </w:rPr>
        <w:t xml:space="preserve"> </w:t>
      </w:r>
      <w:r w:rsidR="00B25283" w:rsidRPr="0083297E">
        <w:rPr>
          <w:b/>
          <w:u w:val="single"/>
        </w:rPr>
        <w:t>Απάντηση :</w:t>
      </w:r>
    </w:p>
    <w:p w:rsidR="00B25283" w:rsidRPr="00B25283" w:rsidRDefault="00B25283" w:rsidP="00B25283">
      <w:pPr>
        <w:tabs>
          <w:tab w:val="left" w:pos="7125"/>
        </w:tabs>
      </w:pPr>
    </w:p>
    <w:p w:rsidR="00B25283" w:rsidRDefault="00B25283" w:rsidP="00B25283">
      <w:pPr>
        <w:tabs>
          <w:tab w:val="left" w:pos="7125"/>
        </w:tabs>
      </w:pPr>
      <w:r w:rsidRPr="0083297E">
        <w:t xml:space="preserve">   </w:t>
      </w:r>
      <w:r w:rsidRPr="005738C8">
        <w:rPr>
          <w:sz w:val="28"/>
          <w:szCs w:val="28"/>
        </w:rPr>
        <w:sym w:font="Wingdings" w:char="F08C"/>
      </w:r>
      <w:r>
        <w:t xml:space="preserve">  Στο ορθογώνιο τρίγωνο ΑΒΓ ισχύει το Πυθαγόρειο θεώρημα :</w:t>
      </w:r>
    </w:p>
    <w:p w:rsidR="00B25283" w:rsidRDefault="00B25283" w:rsidP="00B25283">
      <w:pPr>
        <w:tabs>
          <w:tab w:val="left" w:pos="7125"/>
        </w:tabs>
        <w:rPr>
          <w:spacing w:val="13"/>
          <w:position w:val="11"/>
          <w:sz w:val="16"/>
          <w:szCs w:val="16"/>
        </w:rPr>
      </w:pPr>
      <w:r>
        <w:rPr>
          <w:b/>
        </w:rPr>
        <w:t xml:space="preserve">        </w:t>
      </w:r>
      <w:r>
        <w:rPr>
          <w:b/>
          <w:highlight w:val="lightGray"/>
        </w:rPr>
        <w:t>ΑΒ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20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 xml:space="preserve">= </w:t>
      </w:r>
      <w:r w:rsidRPr="00DC6A1A">
        <w:rPr>
          <w:b/>
          <w:spacing w:val="-1"/>
          <w:highlight w:val="lightGray"/>
        </w:rPr>
        <w:t>Α</w:t>
      </w:r>
      <w:r w:rsidRPr="00DC6A1A">
        <w:rPr>
          <w:b/>
          <w:spacing w:val="1"/>
          <w:highlight w:val="lightGray"/>
        </w:rPr>
        <w:t>Γ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-1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>+</w:t>
      </w:r>
      <w:r w:rsidRPr="00DC6A1A">
        <w:rPr>
          <w:b/>
          <w:spacing w:val="-1"/>
          <w:highlight w:val="lightGray"/>
        </w:rPr>
        <w:t xml:space="preserve"> </w:t>
      </w:r>
      <w:r>
        <w:rPr>
          <w:b/>
          <w:spacing w:val="-1"/>
          <w:highlight w:val="lightGray"/>
        </w:rPr>
        <w:t>ΒΓ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>
        <w:rPr>
          <w:position w:val="11"/>
          <w:sz w:val="16"/>
          <w:szCs w:val="16"/>
        </w:rPr>
        <w:t xml:space="preserve">          </w:t>
      </w:r>
      <w:r>
        <w:rPr>
          <w:spacing w:val="13"/>
          <w:position w:val="11"/>
          <w:sz w:val="16"/>
          <w:szCs w:val="16"/>
        </w:rPr>
        <w:t xml:space="preserve"> </w:t>
      </w:r>
    </w:p>
    <w:p w:rsidR="00B25283" w:rsidRDefault="00B25283" w:rsidP="00B25283">
      <w:pPr>
        <w:tabs>
          <w:tab w:val="left" w:pos="7125"/>
        </w:tabs>
        <w:rPr>
          <w:b/>
        </w:rPr>
      </w:pPr>
      <w:r>
        <w:rPr>
          <w:b/>
        </w:rPr>
        <w:t xml:space="preserve">        ΑΒ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4</w:t>
      </w:r>
      <w:r w:rsidRPr="00DC6A1A">
        <w:rPr>
          <w:b/>
          <w:vertAlign w:val="superscript"/>
        </w:rPr>
        <w:t>2</w:t>
      </w:r>
      <w:r>
        <w:rPr>
          <w:b/>
        </w:rPr>
        <w:t xml:space="preserve">  +  3</w:t>
      </w:r>
      <w:r w:rsidRPr="00DC6A1A">
        <w:rPr>
          <w:b/>
          <w:vertAlign w:val="superscript"/>
        </w:rPr>
        <w:t>2</w:t>
      </w:r>
    </w:p>
    <w:p w:rsidR="00B25283" w:rsidRDefault="00B25283" w:rsidP="00B25283">
      <w:pPr>
        <w:tabs>
          <w:tab w:val="left" w:pos="7125"/>
        </w:tabs>
        <w:rPr>
          <w:b/>
        </w:rPr>
      </w:pPr>
      <w:r>
        <w:rPr>
          <w:b/>
        </w:rPr>
        <w:t xml:space="preserve">        ΑΒ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16  +  9</w:t>
      </w:r>
    </w:p>
    <w:p w:rsidR="00B25283" w:rsidRDefault="00B25283" w:rsidP="00B25283">
      <w:pPr>
        <w:tabs>
          <w:tab w:val="left" w:pos="7125"/>
        </w:tabs>
        <w:rPr>
          <w:b/>
        </w:rPr>
      </w:pPr>
      <w:r>
        <w:rPr>
          <w:b/>
        </w:rPr>
        <w:t xml:space="preserve">        ΑΒ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25  </w:t>
      </w:r>
    </w:p>
    <w:p w:rsidR="00B25283" w:rsidRDefault="00B25283" w:rsidP="00B25283">
      <w:pPr>
        <w:tabs>
          <w:tab w:val="left" w:pos="7125"/>
        </w:tabs>
        <w:rPr>
          <w:b/>
        </w:rPr>
      </w:pPr>
      <w:r>
        <w:rPr>
          <w:b/>
        </w:rPr>
        <w:t xml:space="preserve">        ΑΒ</w:t>
      </w:r>
      <w:r>
        <w:rPr>
          <w:b/>
          <w:spacing w:val="1"/>
        </w:rPr>
        <w:t xml:space="preserve"> 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</w:t>
      </w:r>
      <w:r w:rsidRPr="00DC6A1A">
        <w:rPr>
          <w:b/>
          <w:position w:val="-8"/>
        </w:rPr>
        <w:object w:dxaOrig="499" w:dyaOrig="360">
          <v:shape id="_x0000_i1037" type="#_x0000_t75" style="width:24.95pt;height:18pt" o:ole="">
            <v:imagedata r:id="rId34" o:title=""/>
          </v:shape>
          <o:OLEObject Type="Embed" ProgID="Equation.DSMT4" ShapeID="_x0000_i1037" DrawAspect="Content" ObjectID="_1671638796" r:id="rId54"/>
        </w:object>
      </w:r>
      <w:r>
        <w:rPr>
          <w:b/>
        </w:rPr>
        <w:t xml:space="preserve">   άρα    ΑΒ</w:t>
      </w:r>
      <w:r>
        <w:rPr>
          <w:b/>
          <w:spacing w:val="1"/>
        </w:rPr>
        <w:t xml:space="preserve"> 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5</w:t>
      </w:r>
    </w:p>
    <w:p w:rsidR="00B25283" w:rsidRPr="00B25283" w:rsidRDefault="00B25283" w:rsidP="00B25283">
      <w:pPr>
        <w:tabs>
          <w:tab w:val="left" w:pos="7125"/>
        </w:tabs>
        <w:rPr>
          <w:color w:val="C0C0C0"/>
        </w:rPr>
      </w:pPr>
    </w:p>
    <w:p w:rsidR="00B25283" w:rsidRDefault="00B25283" w:rsidP="00B25283">
      <w:pPr>
        <w:tabs>
          <w:tab w:val="left" w:pos="7125"/>
        </w:tabs>
      </w:pPr>
      <w:r w:rsidRPr="005738C8">
        <w:rPr>
          <w:sz w:val="28"/>
          <w:szCs w:val="28"/>
        </w:rPr>
        <w:sym w:font="Wingdings" w:char="F08D"/>
      </w:r>
      <w:r>
        <w:t xml:space="preserve">  Στο ορθογώνιο τρίγωνο ΑΔΒ  ισχύει το Πυθαγόρειο θεώρημα :</w:t>
      </w:r>
    </w:p>
    <w:p w:rsidR="008D465E" w:rsidRDefault="008D465E" w:rsidP="00B25283">
      <w:pPr>
        <w:tabs>
          <w:tab w:val="left" w:pos="7125"/>
        </w:tabs>
      </w:pPr>
    </w:p>
    <w:p w:rsidR="00B25283" w:rsidRDefault="00B25283" w:rsidP="00B25283">
      <w:pPr>
        <w:tabs>
          <w:tab w:val="left" w:pos="7125"/>
        </w:tabs>
        <w:rPr>
          <w:spacing w:val="13"/>
          <w:position w:val="11"/>
          <w:sz w:val="16"/>
          <w:szCs w:val="16"/>
        </w:rPr>
      </w:pPr>
      <w:r>
        <w:rPr>
          <w:b/>
        </w:rPr>
        <w:t xml:space="preserve">        </w:t>
      </w:r>
      <w:r>
        <w:rPr>
          <w:b/>
          <w:highlight w:val="lightGray"/>
        </w:rPr>
        <w:t>ΑΒ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20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 xml:space="preserve">= </w:t>
      </w:r>
      <w:r w:rsidRPr="00DC6A1A">
        <w:rPr>
          <w:b/>
          <w:spacing w:val="-1"/>
          <w:highlight w:val="lightGray"/>
        </w:rPr>
        <w:t>Α</w:t>
      </w:r>
      <w:r>
        <w:rPr>
          <w:b/>
          <w:spacing w:val="1"/>
          <w:highlight w:val="lightGray"/>
        </w:rPr>
        <w:t>Δ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 w:rsidRPr="00DC6A1A">
        <w:rPr>
          <w:b/>
          <w:spacing w:val="-1"/>
          <w:position w:val="11"/>
          <w:sz w:val="16"/>
          <w:szCs w:val="16"/>
          <w:highlight w:val="lightGray"/>
        </w:rPr>
        <w:t xml:space="preserve"> </w:t>
      </w:r>
      <w:r w:rsidRPr="00DC6A1A">
        <w:rPr>
          <w:b/>
          <w:highlight w:val="lightGray"/>
        </w:rPr>
        <w:t>+</w:t>
      </w:r>
      <w:r w:rsidRPr="00DC6A1A">
        <w:rPr>
          <w:b/>
          <w:spacing w:val="-1"/>
          <w:highlight w:val="lightGray"/>
        </w:rPr>
        <w:t xml:space="preserve"> </w:t>
      </w:r>
      <w:r>
        <w:rPr>
          <w:b/>
          <w:spacing w:val="-1"/>
          <w:highlight w:val="lightGray"/>
        </w:rPr>
        <w:t>ΒΔ</w:t>
      </w:r>
      <w:r w:rsidRPr="00DC6A1A">
        <w:rPr>
          <w:b/>
          <w:position w:val="11"/>
          <w:sz w:val="16"/>
          <w:szCs w:val="16"/>
          <w:highlight w:val="lightGray"/>
        </w:rPr>
        <w:t>2</w:t>
      </w:r>
      <w:r>
        <w:rPr>
          <w:position w:val="11"/>
          <w:sz w:val="16"/>
          <w:szCs w:val="16"/>
        </w:rPr>
        <w:t xml:space="preserve">          </w:t>
      </w:r>
      <w:r>
        <w:rPr>
          <w:spacing w:val="13"/>
          <w:position w:val="11"/>
          <w:sz w:val="16"/>
          <w:szCs w:val="16"/>
        </w:rPr>
        <w:t xml:space="preserve"> </w:t>
      </w:r>
    </w:p>
    <w:p w:rsidR="00B25283" w:rsidRDefault="00B25283" w:rsidP="00B25283">
      <w:pPr>
        <w:tabs>
          <w:tab w:val="left" w:pos="7125"/>
        </w:tabs>
        <w:rPr>
          <w:b/>
        </w:rPr>
      </w:pPr>
      <w:r>
        <w:rPr>
          <w:b/>
        </w:rPr>
        <w:t xml:space="preserve">         5</w:t>
      </w:r>
      <w:r w:rsidRPr="003D74F8">
        <w:rPr>
          <w:b/>
          <w:position w:val="11"/>
          <w:sz w:val="16"/>
          <w:szCs w:val="16"/>
        </w:rPr>
        <w:t>2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2</w:t>
      </w:r>
      <w:r w:rsidRPr="00DC6A1A">
        <w:rPr>
          <w:b/>
          <w:vertAlign w:val="superscript"/>
        </w:rPr>
        <w:t>2</w:t>
      </w:r>
      <w:r>
        <w:rPr>
          <w:b/>
        </w:rPr>
        <w:t xml:space="preserve">  +  </w:t>
      </w:r>
      <w:r w:rsidRPr="00B25283">
        <w:rPr>
          <w:b/>
          <w:spacing w:val="-1"/>
        </w:rPr>
        <w:t>ΒΔ</w:t>
      </w:r>
      <w:r w:rsidRPr="00B25283">
        <w:rPr>
          <w:b/>
          <w:position w:val="11"/>
          <w:sz w:val="16"/>
          <w:szCs w:val="16"/>
        </w:rPr>
        <w:t>2</w:t>
      </w:r>
    </w:p>
    <w:p w:rsidR="008D465E" w:rsidRDefault="00B25283" w:rsidP="008D465E">
      <w:pPr>
        <w:tabs>
          <w:tab w:val="left" w:pos="7125"/>
        </w:tabs>
        <w:rPr>
          <w:b/>
        </w:rPr>
      </w:pPr>
      <w:r>
        <w:rPr>
          <w:b/>
        </w:rPr>
        <w:t xml:space="preserve">        25</w:t>
      </w:r>
      <w:r w:rsidRPr="003D74F8">
        <w:rPr>
          <w:b/>
          <w:spacing w:val="20"/>
          <w:position w:val="11"/>
          <w:sz w:val="16"/>
          <w:szCs w:val="16"/>
        </w:rPr>
        <w:t xml:space="preserve"> </w:t>
      </w:r>
      <w:r w:rsidRPr="003D74F8">
        <w:rPr>
          <w:b/>
        </w:rPr>
        <w:t>=</w:t>
      </w:r>
      <w:r>
        <w:rPr>
          <w:b/>
        </w:rPr>
        <w:t xml:space="preserve">  4  +  </w:t>
      </w:r>
      <w:r w:rsidRPr="00B25283">
        <w:rPr>
          <w:b/>
          <w:spacing w:val="-1"/>
        </w:rPr>
        <w:t>ΒΔ</w:t>
      </w:r>
      <w:r w:rsidRPr="00B25283">
        <w:rPr>
          <w:b/>
          <w:position w:val="11"/>
          <w:sz w:val="16"/>
          <w:szCs w:val="16"/>
        </w:rPr>
        <w:t>2</w:t>
      </w:r>
      <w:r w:rsidR="008D465E">
        <w:rPr>
          <w:b/>
        </w:rPr>
        <w:t xml:space="preserve">    άρα       ΒΔ</w:t>
      </w:r>
      <w:r w:rsidR="008D465E" w:rsidRPr="003D74F8">
        <w:rPr>
          <w:b/>
          <w:position w:val="11"/>
          <w:sz w:val="16"/>
          <w:szCs w:val="16"/>
        </w:rPr>
        <w:t>2</w:t>
      </w:r>
      <w:r w:rsidR="008D465E" w:rsidRPr="003D74F8">
        <w:rPr>
          <w:b/>
          <w:spacing w:val="20"/>
          <w:position w:val="11"/>
          <w:sz w:val="16"/>
          <w:szCs w:val="16"/>
        </w:rPr>
        <w:t xml:space="preserve"> </w:t>
      </w:r>
      <w:r w:rsidR="008D465E" w:rsidRPr="003D74F8">
        <w:rPr>
          <w:b/>
        </w:rPr>
        <w:t>=</w:t>
      </w:r>
      <w:r w:rsidR="008D465E">
        <w:rPr>
          <w:b/>
        </w:rPr>
        <w:t xml:space="preserve">  25  - 4   και   ΒΔ</w:t>
      </w:r>
      <w:r w:rsidR="008D465E" w:rsidRPr="003D74F8">
        <w:rPr>
          <w:b/>
          <w:position w:val="11"/>
          <w:sz w:val="16"/>
          <w:szCs w:val="16"/>
        </w:rPr>
        <w:t>2</w:t>
      </w:r>
      <w:r w:rsidR="008D465E" w:rsidRPr="003D74F8">
        <w:rPr>
          <w:b/>
          <w:spacing w:val="20"/>
          <w:position w:val="11"/>
          <w:sz w:val="16"/>
          <w:szCs w:val="16"/>
        </w:rPr>
        <w:t xml:space="preserve"> </w:t>
      </w:r>
      <w:r w:rsidR="008D465E" w:rsidRPr="003D74F8">
        <w:rPr>
          <w:b/>
        </w:rPr>
        <w:t>=</w:t>
      </w:r>
      <w:r w:rsidR="008D465E">
        <w:rPr>
          <w:b/>
        </w:rPr>
        <w:t xml:space="preserve">  21    άρα     ΒΔ</w:t>
      </w:r>
      <w:r w:rsidR="008D465E">
        <w:rPr>
          <w:b/>
          <w:spacing w:val="1"/>
        </w:rPr>
        <w:t xml:space="preserve"> </w:t>
      </w:r>
      <w:r w:rsidR="008D465E" w:rsidRPr="003D74F8">
        <w:rPr>
          <w:b/>
          <w:spacing w:val="20"/>
          <w:position w:val="11"/>
          <w:sz w:val="16"/>
          <w:szCs w:val="16"/>
        </w:rPr>
        <w:t xml:space="preserve"> </w:t>
      </w:r>
      <w:r w:rsidR="008D465E" w:rsidRPr="003D74F8">
        <w:rPr>
          <w:b/>
        </w:rPr>
        <w:t>=</w:t>
      </w:r>
      <w:r w:rsidR="008D465E">
        <w:rPr>
          <w:b/>
        </w:rPr>
        <w:t xml:space="preserve">  </w:t>
      </w:r>
      <w:r w:rsidR="008D465E" w:rsidRPr="008D465E">
        <w:rPr>
          <w:b/>
          <w:position w:val="-6"/>
        </w:rPr>
        <w:object w:dxaOrig="480" w:dyaOrig="340">
          <v:shape id="_x0000_i1038" type="#_x0000_t75" style="width:24pt;height:17pt" o:ole="">
            <v:imagedata r:id="rId55" o:title=""/>
          </v:shape>
          <o:OLEObject Type="Embed" ProgID="Equation.DSMT4" ShapeID="_x0000_i1038" DrawAspect="Content" ObjectID="_1671638797" r:id="rId56"/>
        </w:object>
      </w:r>
      <w:r w:rsidR="008D465E">
        <w:rPr>
          <w:b/>
        </w:rPr>
        <w:t xml:space="preserve">    δηλ.   </w:t>
      </w:r>
      <w:r w:rsidR="008D465E">
        <w:rPr>
          <w:b/>
          <w:lang w:val="en-US"/>
        </w:rPr>
        <w:t>y</w:t>
      </w:r>
      <w:r w:rsidR="008D465E">
        <w:rPr>
          <w:b/>
        </w:rPr>
        <w:t xml:space="preserve"> = </w:t>
      </w:r>
      <w:r w:rsidR="008D465E" w:rsidRPr="008D465E">
        <w:rPr>
          <w:b/>
          <w:position w:val="-6"/>
        </w:rPr>
        <w:object w:dxaOrig="480" w:dyaOrig="340">
          <v:shape id="_x0000_i1039" type="#_x0000_t75" style="width:24pt;height:17pt" o:ole="">
            <v:imagedata r:id="rId55" o:title=""/>
          </v:shape>
          <o:OLEObject Type="Embed" ProgID="Equation.DSMT4" ShapeID="_x0000_i1039" DrawAspect="Content" ObjectID="_1671638798" r:id="rId57"/>
        </w:object>
      </w:r>
    </w:p>
    <w:p w:rsidR="00B25283" w:rsidRDefault="00B25283" w:rsidP="00B25283">
      <w:pPr>
        <w:tabs>
          <w:tab w:val="left" w:pos="7125"/>
        </w:tabs>
        <w:rPr>
          <w:b/>
        </w:rPr>
      </w:pPr>
    </w:p>
    <w:p w:rsidR="005738C8" w:rsidRDefault="008D465E" w:rsidP="00B936C6">
      <w:pPr>
        <w:tabs>
          <w:tab w:val="left" w:pos="7125"/>
        </w:tabs>
      </w:pPr>
      <w:r w:rsidRPr="003356D3">
        <w:rPr>
          <w:sz w:val="28"/>
          <w:szCs w:val="28"/>
        </w:rPr>
        <w:sym w:font="Wingdings" w:char="F08E"/>
      </w:r>
      <w:r>
        <w:rPr>
          <w:sz w:val="28"/>
          <w:szCs w:val="28"/>
        </w:rPr>
        <w:t xml:space="preserve"> </w:t>
      </w:r>
      <w:r w:rsidRPr="008D465E">
        <w:t xml:space="preserve"> </w:t>
      </w:r>
      <w:r>
        <w:t xml:space="preserve">Στο ορθογώνιο τρίγωνο ΑΔΒ  ισχύει :  </w:t>
      </w:r>
      <w:r w:rsidRPr="008D465E">
        <w:rPr>
          <w:b/>
          <w:highlight w:val="lightGray"/>
        </w:rPr>
        <w:t>ΑΒ·ΚΔ = ΑΔ·ΔΒ</w:t>
      </w:r>
    </w:p>
    <w:p w:rsidR="008D465E" w:rsidRDefault="00CF2772" w:rsidP="00B936C6">
      <w:pPr>
        <w:tabs>
          <w:tab w:val="left" w:pos="7125"/>
        </w:tabs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89610</wp:posOffset>
                </wp:positionV>
                <wp:extent cx="5142230" cy="0"/>
                <wp:effectExtent l="57150" t="60960" r="58420" b="53340"/>
                <wp:wrapNone/>
                <wp:docPr id="2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22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54.3pt" to="458.9pt,5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">
                <v:stroke startarrow="oval" endarrow="oval"/>
              </v:line>
            </w:pict>
          </mc:Fallback>
        </mc:AlternateContent>
      </w:r>
      <w:r w:rsidR="008D465E">
        <w:t xml:space="preserve">                                                                       5·</w:t>
      </w:r>
      <w:r w:rsidR="008D465E">
        <w:rPr>
          <w:lang w:val="en-US"/>
        </w:rPr>
        <w:t>x</w:t>
      </w:r>
      <w:r w:rsidR="008D465E" w:rsidRPr="0059201E">
        <w:t xml:space="preserve">  =  2</w:t>
      </w:r>
      <w:r w:rsidR="008D465E">
        <w:t>·</w:t>
      </w:r>
      <w:r w:rsidR="008D465E" w:rsidRPr="008D465E">
        <w:rPr>
          <w:b/>
          <w:position w:val="-6"/>
        </w:rPr>
        <w:object w:dxaOrig="480" w:dyaOrig="340">
          <v:shape id="_x0000_i1040" type="#_x0000_t75" style="width:24pt;height:17pt" o:ole="">
            <v:imagedata r:id="rId55" o:title=""/>
          </v:shape>
          <o:OLEObject Type="Embed" ProgID="Equation.DSMT4" ShapeID="_x0000_i1040" DrawAspect="Content" ObjectID="_1671638799" r:id="rId58"/>
        </w:object>
      </w:r>
      <w:r w:rsidR="008D465E" w:rsidRPr="0059201E">
        <w:rPr>
          <w:b/>
        </w:rPr>
        <w:t xml:space="preserve">     </w:t>
      </w:r>
      <w:r w:rsidR="008D465E">
        <w:rPr>
          <w:b/>
        </w:rPr>
        <w:t xml:space="preserve">άρα   </w:t>
      </w:r>
      <w:r w:rsidR="008D465E">
        <w:rPr>
          <w:lang w:val="en-US"/>
        </w:rPr>
        <w:t>x</w:t>
      </w:r>
      <w:r w:rsidR="008D465E" w:rsidRPr="0059201E">
        <w:t xml:space="preserve">  =  </w:t>
      </w:r>
      <w:r w:rsidR="008D465E" w:rsidRPr="008D465E">
        <w:rPr>
          <w:b/>
          <w:position w:val="-24"/>
        </w:rPr>
        <w:object w:dxaOrig="760" w:dyaOrig="680">
          <v:shape id="_x0000_i1041" type="#_x0000_t75" style="width:38pt;height:34pt" o:ole="">
            <v:imagedata r:id="rId59" o:title=""/>
          </v:shape>
          <o:OLEObject Type="Embed" ProgID="Equation.DSMT4" ShapeID="_x0000_i1041" DrawAspect="Content" ObjectID="_1671638800" r:id="rId60"/>
        </w:object>
      </w:r>
      <w:r w:rsidR="008D465E" w:rsidRPr="0059201E">
        <w:rPr>
          <w:b/>
        </w:rPr>
        <w:t xml:space="preserve">     </w:t>
      </w:r>
    </w:p>
    <w:p w:rsidR="008D465E" w:rsidRDefault="008D465E" w:rsidP="00B936C6">
      <w:pPr>
        <w:tabs>
          <w:tab w:val="left" w:pos="7125"/>
        </w:tabs>
        <w:rPr>
          <w:b/>
        </w:rPr>
      </w:pPr>
    </w:p>
    <w:p w:rsidR="008D465E" w:rsidRDefault="008D465E" w:rsidP="00B936C6">
      <w:pPr>
        <w:tabs>
          <w:tab w:val="left" w:pos="7125"/>
        </w:tabs>
        <w:rPr>
          <w:b/>
        </w:rPr>
      </w:pPr>
    </w:p>
    <w:p w:rsidR="008D465E" w:rsidRDefault="008D465E" w:rsidP="00B936C6">
      <w:pPr>
        <w:tabs>
          <w:tab w:val="left" w:pos="7125"/>
        </w:tabs>
        <w:rPr>
          <w:b/>
        </w:rPr>
      </w:pPr>
    </w:p>
    <w:p w:rsidR="008D465E" w:rsidRDefault="008D465E" w:rsidP="008D465E">
      <w:pPr>
        <w:tabs>
          <w:tab w:val="left" w:pos="7125"/>
        </w:tabs>
        <w:rPr>
          <w:b/>
        </w:rPr>
      </w:pPr>
    </w:p>
    <w:p w:rsidR="008D465E" w:rsidRDefault="008D465E" w:rsidP="008D465E">
      <w:pPr>
        <w:tabs>
          <w:tab w:val="left" w:pos="7125"/>
        </w:tabs>
        <w:rPr>
          <w:b/>
        </w:rPr>
      </w:pPr>
      <w:r>
        <w:rPr>
          <w:b/>
          <w:sz w:val="28"/>
          <w:szCs w:val="28"/>
        </w:rPr>
        <w:t>4</w:t>
      </w:r>
      <w:r w:rsidRPr="00B25283">
        <w:rPr>
          <w:b/>
          <w:sz w:val="28"/>
          <w:szCs w:val="28"/>
        </w:rPr>
        <w:t>)</w:t>
      </w:r>
      <w:r>
        <w:rPr>
          <w:b/>
        </w:rPr>
        <w:t xml:space="preserve">  Στο παρακάτω σχήμα να υπολογίσετε τα μήκη των τμημάτων  </w:t>
      </w:r>
      <w:r>
        <w:rPr>
          <w:b/>
          <w:lang w:val="en-US"/>
        </w:rPr>
        <w:t>x</w:t>
      </w:r>
      <w:r>
        <w:rPr>
          <w:b/>
        </w:rPr>
        <w:t xml:space="preserve">   και </w:t>
      </w:r>
      <w:r>
        <w:rPr>
          <w:b/>
          <w:lang w:val="en-US"/>
        </w:rPr>
        <w:t>y</w:t>
      </w:r>
      <w:r w:rsidRPr="00B25283">
        <w:rPr>
          <w:b/>
        </w:rPr>
        <w:t>.</w:t>
      </w:r>
      <w:r>
        <w:rPr>
          <w:b/>
        </w:rPr>
        <w:t xml:space="preserve">   </w:t>
      </w:r>
    </w:p>
    <w:p w:rsidR="008D465E" w:rsidRDefault="008D465E" w:rsidP="008D465E">
      <w:pPr>
        <w:tabs>
          <w:tab w:val="left" w:pos="7125"/>
        </w:tabs>
        <w:rPr>
          <w:b/>
        </w:rPr>
      </w:pPr>
    </w:p>
    <w:p w:rsidR="008D465E" w:rsidRDefault="00CF2772" w:rsidP="008D465E">
      <w:pPr>
        <w:tabs>
          <w:tab w:val="left" w:pos="7125"/>
        </w:tabs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1440</wp:posOffset>
            </wp:positionV>
            <wp:extent cx="1847850" cy="1771650"/>
            <wp:effectExtent l="0" t="0" r="0" b="0"/>
            <wp:wrapSquare wrapText="bothSides"/>
            <wp:docPr id="77" name="Εικόνα 77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d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465E" w:rsidRPr="00B25283">
        <w:rPr>
          <w:b/>
        </w:rPr>
        <w:t xml:space="preserve">   </w:t>
      </w:r>
      <w:r w:rsidR="008D465E">
        <w:rPr>
          <w:b/>
          <w:u w:val="single"/>
        </w:rPr>
        <w:t xml:space="preserve"> </w:t>
      </w:r>
      <w:r w:rsidR="008D465E" w:rsidRPr="0083297E">
        <w:rPr>
          <w:b/>
          <w:u w:val="single"/>
        </w:rPr>
        <w:t>Απάντηση :</w:t>
      </w:r>
    </w:p>
    <w:p w:rsidR="008D465E" w:rsidRDefault="008D465E" w:rsidP="00B936C6">
      <w:pPr>
        <w:tabs>
          <w:tab w:val="left" w:pos="7125"/>
        </w:tabs>
        <w:rPr>
          <w:b/>
        </w:rPr>
      </w:pPr>
    </w:p>
    <w:p w:rsidR="008D465E" w:rsidRPr="008D465E" w:rsidRDefault="00ED5E64" w:rsidP="00ED5E64">
      <w:pPr>
        <w:tabs>
          <w:tab w:val="left" w:pos="7125"/>
        </w:tabs>
        <w:spacing w:line="360" w:lineRule="auto"/>
      </w:pPr>
      <w:r w:rsidRPr="003356D3">
        <w:rPr>
          <w:sz w:val="28"/>
          <w:szCs w:val="28"/>
        </w:rPr>
        <w:sym w:font="Wingdings" w:char="F08C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3356D3">
        <w:rPr>
          <w:sz w:val="28"/>
          <w:szCs w:val="28"/>
        </w:rPr>
        <w:sym w:font="Wingdings" w:char="F08D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C0C0C0"/>
        </w:rPr>
        <w:t>…………………………………………………………………………………………………………..</w:t>
      </w:r>
      <w:r w:rsidRPr="003356D3">
        <w:rPr>
          <w:color w:val="C0C0C0"/>
        </w:rPr>
        <w:t>…………………………………………………………………………………………</w:t>
      </w:r>
      <w:r w:rsidRPr="003356D3">
        <w:rPr>
          <w:sz w:val="28"/>
          <w:szCs w:val="28"/>
        </w:rPr>
        <w:sym w:font="Wingdings" w:char="F08E"/>
      </w:r>
      <w:r w:rsidRPr="003356D3">
        <w:rPr>
          <w:color w:val="C0C0C0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color w:val="C0C0C0"/>
        </w:rPr>
        <w:t>……………………………………………………………………………………………………………………………………………….</w:t>
      </w:r>
      <w:r w:rsidRPr="003356D3">
        <w:rPr>
          <w:color w:val="C0C0C0"/>
        </w:rPr>
        <w:t>.</w:t>
      </w:r>
    </w:p>
    <w:sectPr w:rsidR="008D465E" w:rsidRPr="008D465E" w:rsidSect="00617F65">
      <w:pgSz w:w="11906" w:h="16838" w:code="9"/>
      <w:pgMar w:top="899" w:right="926" w:bottom="719" w:left="10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E89" w:rsidRDefault="00826E89">
      <w:r>
        <w:separator/>
      </w:r>
    </w:p>
  </w:endnote>
  <w:endnote w:type="continuationSeparator" w:id="0">
    <w:p w:rsidR="00826E89" w:rsidRDefault="00826E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E89" w:rsidRDefault="00826E89">
      <w:r>
        <w:separator/>
      </w:r>
    </w:p>
  </w:footnote>
  <w:footnote w:type="continuationSeparator" w:id="0">
    <w:p w:rsidR="00826E89" w:rsidRDefault="00826E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6D4"/>
    <w:rsid w:val="00023D61"/>
    <w:rsid w:val="00042629"/>
    <w:rsid w:val="000758F7"/>
    <w:rsid w:val="000B51FA"/>
    <w:rsid w:val="000F58DB"/>
    <w:rsid w:val="00120D0F"/>
    <w:rsid w:val="00124357"/>
    <w:rsid w:val="00186E99"/>
    <w:rsid w:val="001F5374"/>
    <w:rsid w:val="0022596C"/>
    <w:rsid w:val="002E4131"/>
    <w:rsid w:val="003356D3"/>
    <w:rsid w:val="003956D8"/>
    <w:rsid w:val="003A1385"/>
    <w:rsid w:val="003D74F8"/>
    <w:rsid w:val="0046614B"/>
    <w:rsid w:val="00497364"/>
    <w:rsid w:val="004A3F59"/>
    <w:rsid w:val="004B2B52"/>
    <w:rsid w:val="004D444E"/>
    <w:rsid w:val="00551DD0"/>
    <w:rsid w:val="00573377"/>
    <w:rsid w:val="005738C8"/>
    <w:rsid w:val="0059201E"/>
    <w:rsid w:val="00617F65"/>
    <w:rsid w:val="006347AD"/>
    <w:rsid w:val="0064389C"/>
    <w:rsid w:val="0066256C"/>
    <w:rsid w:val="006D1ECB"/>
    <w:rsid w:val="006F003B"/>
    <w:rsid w:val="0073103C"/>
    <w:rsid w:val="00733C7C"/>
    <w:rsid w:val="00734949"/>
    <w:rsid w:val="00740BD0"/>
    <w:rsid w:val="00747AE7"/>
    <w:rsid w:val="00760DFF"/>
    <w:rsid w:val="0078457C"/>
    <w:rsid w:val="007A2DD1"/>
    <w:rsid w:val="007A4316"/>
    <w:rsid w:val="007B7757"/>
    <w:rsid w:val="007C43CC"/>
    <w:rsid w:val="0081150F"/>
    <w:rsid w:val="0082159A"/>
    <w:rsid w:val="00826E89"/>
    <w:rsid w:val="0083297E"/>
    <w:rsid w:val="008D465E"/>
    <w:rsid w:val="008F7007"/>
    <w:rsid w:val="00967A7D"/>
    <w:rsid w:val="00991CB6"/>
    <w:rsid w:val="009A40B2"/>
    <w:rsid w:val="009A5710"/>
    <w:rsid w:val="009A65AC"/>
    <w:rsid w:val="00A00565"/>
    <w:rsid w:val="00A07718"/>
    <w:rsid w:val="00A32809"/>
    <w:rsid w:val="00AF2BE0"/>
    <w:rsid w:val="00B25283"/>
    <w:rsid w:val="00B4025F"/>
    <w:rsid w:val="00B936C6"/>
    <w:rsid w:val="00BA4299"/>
    <w:rsid w:val="00BB09D4"/>
    <w:rsid w:val="00BB1076"/>
    <w:rsid w:val="00C12999"/>
    <w:rsid w:val="00C2485A"/>
    <w:rsid w:val="00C43EC8"/>
    <w:rsid w:val="00CF10B1"/>
    <w:rsid w:val="00CF2772"/>
    <w:rsid w:val="00DA6B78"/>
    <w:rsid w:val="00DB390E"/>
    <w:rsid w:val="00DC6A1A"/>
    <w:rsid w:val="00E4549A"/>
    <w:rsid w:val="00EA39AA"/>
    <w:rsid w:val="00ED5E64"/>
    <w:rsid w:val="00EF40A7"/>
    <w:rsid w:val="00F722AD"/>
    <w:rsid w:val="00FA6229"/>
    <w:rsid w:val="00FB06D4"/>
    <w:rsid w:val="00FB7AF4"/>
    <w:rsid w:val="00FC1D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styleId="a5">
    <w:name w:val="Placeholder Text"/>
    <w:basedOn w:val="a0"/>
    <w:uiPriority w:val="99"/>
    <w:semiHidden/>
    <w:rsid w:val="00CF2772"/>
    <w:rPr>
      <w:color w:val="808080"/>
    </w:rPr>
  </w:style>
  <w:style w:type="paragraph" w:styleId="a6">
    <w:name w:val="Balloon Text"/>
    <w:basedOn w:val="a"/>
    <w:link w:val="Char"/>
    <w:rsid w:val="00CF2772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rsid w:val="00CF27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B06D4"/>
    <w:pPr>
      <w:tabs>
        <w:tab w:val="center" w:pos="4153"/>
        <w:tab w:val="right" w:pos="8306"/>
      </w:tabs>
    </w:pPr>
  </w:style>
  <w:style w:type="paragraph" w:styleId="a4">
    <w:name w:val="footer"/>
    <w:basedOn w:val="a"/>
    <w:rsid w:val="00FB06D4"/>
    <w:pPr>
      <w:tabs>
        <w:tab w:val="center" w:pos="4153"/>
        <w:tab w:val="right" w:pos="8306"/>
      </w:tabs>
    </w:pPr>
  </w:style>
  <w:style w:type="character" w:styleId="a5">
    <w:name w:val="Placeholder Text"/>
    <w:basedOn w:val="a0"/>
    <w:uiPriority w:val="99"/>
    <w:semiHidden/>
    <w:rsid w:val="00CF2772"/>
    <w:rPr>
      <w:color w:val="808080"/>
    </w:rPr>
  </w:style>
  <w:style w:type="paragraph" w:styleId="a6">
    <w:name w:val="Balloon Text"/>
    <w:basedOn w:val="a"/>
    <w:link w:val="Char"/>
    <w:rsid w:val="00CF2772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rsid w:val="00CF27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image" Target="media/image14.wmf"/><Relationship Id="rId11" Type="http://schemas.openxmlformats.org/officeDocument/2006/relationships/image" Target="media/image5.png"/><Relationship Id="rId24" Type="http://schemas.openxmlformats.org/officeDocument/2006/relationships/image" Target="media/image12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613</Words>
  <Characters>3311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ΦΥΛΛΟ   ΜΑΘΗΜΑΤΟΣ  &amp;  ΕΡΓΑΣΙΑΣ</vt:lpstr>
    </vt:vector>
  </TitlesOfParts>
  <Company/>
  <LinksUpToDate>false</LinksUpToDate>
  <CharactersWithSpaces>39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ΛΛΟ   ΜΑΘΗΜΑΤΟΣ  &amp;  ΕΡΓΑΣΙΑΣ</dc:title>
  <dc:subject/>
  <dc:creator>Alex</dc:creator>
  <cp:keywords/>
  <cp:lastModifiedBy>alex</cp:lastModifiedBy>
  <cp:revision>7</cp:revision>
  <cp:lastPrinted>2014-10-14T18:57:00Z</cp:lastPrinted>
  <dcterms:created xsi:type="dcterms:W3CDTF">2020-12-26T11:02:00Z</dcterms:created>
  <dcterms:modified xsi:type="dcterms:W3CDTF">2021-01-08T17:19:00Z</dcterms:modified>
</cp:coreProperties>
</file>